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603B55" w14:textId="14CE7799" w:rsidR="002D4B3C" w:rsidRPr="00CE5162" w:rsidRDefault="002D4B3C" w:rsidP="00AD1C1A">
      <w:pPr>
        <w:jc w:val="center"/>
      </w:pPr>
      <w:r w:rsidRPr="00167BBE">
        <w:rPr>
          <w:noProof/>
          <w:lang w:val="da-DK" w:eastAsia="da-DK"/>
        </w:rPr>
        <mc:AlternateContent>
          <mc:Choice Requires="wpc">
            <w:drawing>
              <wp:inline distT="0" distB="0" distL="0" distR="0" wp14:anchorId="25FE3350" wp14:editId="2C5426C7">
                <wp:extent cx="5244465" cy="1530726"/>
                <wp:effectExtent l="0" t="0" r="0" b="0"/>
                <wp:docPr id="10" name="Canvas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4" name="Oval 44">
                          <a:extLst>
                            <a:ext uri="{FF2B5EF4-FFF2-40B4-BE49-F238E27FC236}">
                              <a16:creationId xmlns:a16="http://schemas.microsoft.com/office/drawing/2014/main" id="{41D9ED07-8BDF-47A8-B45A-7B6519ED7580}"/>
                            </a:ext>
                          </a:extLst>
                        </wps:cNvPr>
                        <wps:cNvSpPr/>
                        <wps:spPr>
                          <a:xfrm>
                            <a:off x="10496" y="625726"/>
                            <a:ext cx="330200" cy="321732"/>
                          </a:xfrm>
                          <a:prstGeom prst="ellipse">
                            <a:avLst/>
                          </a:prstGeom>
                          <a:noFill/>
                          <a:ln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AB1224" w14:textId="7DE2AF07" w:rsidR="005D7A41" w:rsidRPr="002D4B3C" w:rsidRDefault="005D7A41" w:rsidP="002D4B3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121D42">
                                <w:rPr>
                                  <w:kern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wrap="square" lIns="0" tIns="0" rIns="0" bIns="0" numCol="1" rtlCol="0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6" name="Oval 46">
                          <a:extLst>
                            <a:ext uri="{FF2B5EF4-FFF2-40B4-BE49-F238E27FC236}">
                              <a16:creationId xmlns:a16="http://schemas.microsoft.com/office/drawing/2014/main" id="{9E696636-1A12-423D-AD2A-53770809D603}"/>
                            </a:ext>
                          </a:extLst>
                        </wps:cNvPr>
                        <wps:cNvSpPr/>
                        <wps:spPr>
                          <a:xfrm>
                            <a:off x="1246629" y="625725"/>
                            <a:ext cx="330200" cy="321733"/>
                          </a:xfrm>
                          <a:prstGeom prst="ellipse">
                            <a:avLst/>
                          </a:prstGeom>
                          <a:noFill/>
                          <a:ln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7A3088" w14:textId="77777777" w:rsidR="005D7A41" w:rsidRPr="002D4B3C" w:rsidRDefault="005D7A41" w:rsidP="002D4B3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121D42">
                                <w:rPr>
                                  <w:kern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wrap="square" lIns="0" tIns="0" rIns="0" bIns="0" numCol="1" rtlCol="0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9" name="Oval 49">
                          <a:extLst>
                            <a:ext uri="{FF2B5EF4-FFF2-40B4-BE49-F238E27FC236}">
                              <a16:creationId xmlns:a16="http://schemas.microsoft.com/office/drawing/2014/main" id="{B7F7B27E-7AC6-4064-9890-010D95B92CD6}"/>
                            </a:ext>
                          </a:extLst>
                        </wps:cNvPr>
                        <wps:cNvSpPr/>
                        <wps:spPr>
                          <a:xfrm>
                            <a:off x="2355762" y="625724"/>
                            <a:ext cx="330200" cy="321733"/>
                          </a:xfrm>
                          <a:prstGeom prst="ellipse">
                            <a:avLst/>
                          </a:prstGeom>
                          <a:noFill/>
                          <a:ln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83B081" w14:textId="77777777" w:rsidR="005D7A41" w:rsidRPr="002D4B3C" w:rsidRDefault="005D7A41" w:rsidP="002D4B3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121D42">
                                <w:rPr>
                                  <w:kern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vert="horz" wrap="square" lIns="0" tIns="0" rIns="0" bIns="0" numCol="1" rtlCol="0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0" name="Oval 50">
                          <a:extLst>
                            <a:ext uri="{FF2B5EF4-FFF2-40B4-BE49-F238E27FC236}">
                              <a16:creationId xmlns:a16="http://schemas.microsoft.com/office/drawing/2014/main" id="{5AAF50BB-4DED-48F8-89F0-621C99305663}"/>
                            </a:ext>
                          </a:extLst>
                        </wps:cNvPr>
                        <wps:cNvSpPr/>
                        <wps:spPr>
                          <a:xfrm>
                            <a:off x="3617294" y="625724"/>
                            <a:ext cx="330200" cy="321733"/>
                          </a:xfrm>
                          <a:prstGeom prst="ellipse">
                            <a:avLst/>
                          </a:prstGeom>
                          <a:noFill/>
                          <a:ln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77BBEE" w14:textId="77777777" w:rsidR="005D7A41" w:rsidRPr="002D4B3C" w:rsidRDefault="005D7A41" w:rsidP="002D4B3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121D42">
                                <w:rPr>
                                  <w:kern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vert="horz" wrap="square" lIns="0" tIns="0" rIns="0" bIns="0" numCol="1" rtlCol="0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1" name="Straight Arrow Connector 51">
                          <a:extLst>
                            <a:ext uri="{FF2B5EF4-FFF2-40B4-BE49-F238E27FC236}">
                              <a16:creationId xmlns:a16="http://schemas.microsoft.com/office/drawing/2014/main" id="{44032504-DBDA-45FA-8E6D-BF319FFAD150}"/>
                            </a:ext>
                          </a:extLst>
                        </wps:cNvPr>
                        <wps:cNvCnPr>
                          <a:cxnSpLocks/>
                          <a:stCxn id="44" idx="6"/>
                          <a:endCxn id="46" idx="2"/>
                        </wps:cNvCnPr>
                        <wps:spPr>
                          <a:xfrm>
                            <a:off x="340696" y="786592"/>
                            <a:ext cx="905933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1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Connector: Curved 52">
                          <a:extLst>
                            <a:ext uri="{FF2B5EF4-FFF2-40B4-BE49-F238E27FC236}">
                              <a16:creationId xmlns:a16="http://schemas.microsoft.com/office/drawing/2014/main" id="{1BC4F988-6B15-4449-831B-AABCE25858D7}"/>
                            </a:ext>
                          </a:extLst>
                        </wps:cNvPr>
                        <wps:cNvCnPr>
                          <a:cxnSpLocks/>
                          <a:stCxn id="46" idx="4"/>
                          <a:endCxn id="49" idx="4"/>
                        </wps:cNvCnPr>
                        <wps:spPr>
                          <a:xfrm rot="5400000" flipH="1" flipV="1">
                            <a:off x="1966294" y="392891"/>
                            <a:ext cx="1" cy="1109133"/>
                          </a:xfrm>
                          <a:prstGeom prst="curvedConnector3">
                            <a:avLst>
                              <a:gd name="adj1" fmla="val -22860000000"/>
                            </a:avLst>
                          </a:prstGeom>
                          <a:ln w="19050">
                            <a:solidFill>
                              <a:schemeClr val="accent1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Connector: Curved 53">
                          <a:extLst>
                            <a:ext uri="{FF2B5EF4-FFF2-40B4-BE49-F238E27FC236}">
                              <a16:creationId xmlns:a16="http://schemas.microsoft.com/office/drawing/2014/main" id="{C617C90C-B58E-4F1C-A80D-A11D66693085}"/>
                            </a:ext>
                          </a:extLst>
                        </wps:cNvPr>
                        <wps:cNvCnPr>
                          <a:stCxn id="49" idx="4"/>
                          <a:endCxn id="50" idx="4"/>
                        </wps:cNvCnPr>
                        <wps:spPr>
                          <a:xfrm rot="16200000" flipH="1">
                            <a:off x="3151628" y="316691"/>
                            <a:ext cx="12700" cy="1261532"/>
                          </a:xfrm>
                          <a:prstGeom prst="curvedConnector3">
                            <a:avLst>
                              <a:gd name="adj1" fmla="val 1800000"/>
                            </a:avLst>
                          </a:prstGeom>
                          <a:ln w="19050">
                            <a:solidFill>
                              <a:schemeClr val="accent1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Connector: Curved 54">
                          <a:extLst>
                            <a:ext uri="{FF2B5EF4-FFF2-40B4-BE49-F238E27FC236}">
                              <a16:creationId xmlns:a16="http://schemas.microsoft.com/office/drawing/2014/main" id="{3055A981-9606-4E71-8EBC-2FAD777A6BF9}"/>
                            </a:ext>
                          </a:extLst>
                        </wps:cNvPr>
                        <wps:cNvCnPr>
                          <a:stCxn id="46" idx="0"/>
                          <a:endCxn id="49" idx="0"/>
                        </wps:cNvCnPr>
                        <wps:spPr>
                          <a:xfrm rot="5400000" flipH="1" flipV="1">
                            <a:off x="1966295" y="71159"/>
                            <a:ext cx="1" cy="1109133"/>
                          </a:xfrm>
                          <a:prstGeom prst="curvedConnector3">
                            <a:avLst>
                              <a:gd name="adj1" fmla="val 22860100000"/>
                            </a:avLst>
                          </a:prstGeom>
                          <a:ln w="19050">
                            <a:solidFill>
                              <a:srgbClr val="C00000"/>
                            </a:solidFill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Connector: Curved 55">
                          <a:extLst>
                            <a:ext uri="{FF2B5EF4-FFF2-40B4-BE49-F238E27FC236}">
                              <a16:creationId xmlns:a16="http://schemas.microsoft.com/office/drawing/2014/main" id="{346E6D99-BAF6-4955-8ECE-542E1B64E37B}"/>
                            </a:ext>
                          </a:extLst>
                        </wps:cNvPr>
                        <wps:cNvCnPr>
                          <a:cxnSpLocks/>
                          <a:stCxn id="49" idx="0"/>
                          <a:endCxn id="50" idx="0"/>
                        </wps:cNvCnPr>
                        <wps:spPr>
                          <a:xfrm rot="5400000" flipH="1" flipV="1">
                            <a:off x="3151628" y="-5042"/>
                            <a:ext cx="12700" cy="1261532"/>
                          </a:xfrm>
                          <a:prstGeom prst="curvedConnector3">
                            <a:avLst>
                              <a:gd name="adj1" fmla="val 1800000"/>
                            </a:avLst>
                          </a:prstGeom>
                          <a:ln w="19050">
                            <a:solidFill>
                              <a:srgbClr val="C00000"/>
                            </a:solidFill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/>
                        <wps:spPr>
                          <a:xfrm>
                            <a:off x="3965906" y="205730"/>
                            <a:ext cx="46359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1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Arrow Connector 12"/>
                        <wps:cNvCnPr/>
                        <wps:spPr>
                          <a:xfrm>
                            <a:off x="3965910" y="472924"/>
                            <a:ext cx="492826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4500507" y="69163"/>
                            <a:ext cx="718698" cy="243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01F7BB" w14:textId="5F0FBC72" w:rsidR="005D7A41" w:rsidRPr="002A7D4F" w:rsidRDefault="005D7A4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A7D4F">
                                <w:rPr>
                                  <w:sz w:val="20"/>
                                  <w:szCs w:val="20"/>
                                </w:rPr>
                                <w:t>Line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xt Box 13"/>
                        <wps:cNvSpPr txBox="1"/>
                        <wps:spPr>
                          <a:xfrm>
                            <a:off x="4500788" y="358864"/>
                            <a:ext cx="718185" cy="2432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9BAD2E" w14:textId="7C61995F" w:rsidR="005D7A41" w:rsidRPr="00176D0E" w:rsidRDefault="005D7A41" w:rsidP="002D4B3C">
                              <w:pPr>
                                <w:pStyle w:val="NormalWeb"/>
                                <w:tabs>
                                  <w:tab w:val="left" w:pos="360"/>
                                  <w:tab w:val="left" w:pos="720"/>
                                  <w:tab w:val="center" w:pos="4320"/>
                                </w:tabs>
                                <w:spacing w:before="0" w:beforeAutospacing="0" w:after="120" w:afterAutospacing="0" w:line="360" w:lineRule="auto"/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6D0E">
                                <w:rPr>
                                  <w:rFonts w:eastAsia="DengXian"/>
                                  <w:sz w:val="20"/>
                                  <w:szCs w:val="20"/>
                                </w:rPr>
                                <w:t>Line 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402859" y="391640"/>
                            <a:ext cx="662305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6B4D335" w14:textId="67322B37" w:rsidR="005D7A41" w:rsidRDefault="005D7A41">
                              <w:r w:rsidRPr="00236D18">
                                <w:rPr>
                                  <w:position w:val="-14"/>
                                </w:rPr>
                                <w:object w:dxaOrig="826" w:dyaOrig="363" w14:anchorId="20F62AC2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41.25pt;height:18.2pt">
                                    <v:imagedata r:id="rId9" o:title=""/>
                                  </v:shape>
                                  <o:OLEObject Type="Embed" ProgID="Equation.DSMT4" ShapeID="_x0000_i1026" DrawAspect="Content" ObjectID="_1679214985" r:id="rId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3"/>
                        <wps:cNvSpPr txBox="1"/>
                        <wps:spPr>
                          <a:xfrm>
                            <a:off x="1466298" y="1192271"/>
                            <a:ext cx="950633" cy="338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8E2F59" w14:textId="6991B981" w:rsidR="005D7A41" w:rsidRDefault="005D7A41" w:rsidP="00C517EE">
                              <w:pPr>
                                <w:pStyle w:val="NormalWeb"/>
                                <w:tabs>
                                  <w:tab w:val="left" w:pos="360"/>
                                  <w:tab w:val="left" w:pos="720"/>
                                  <w:tab w:val="center" w:pos="4320"/>
                                </w:tabs>
                                <w:spacing w:before="0" w:beforeAutospacing="0" w:after="120" w:afterAutospacing="0" w:line="360" w:lineRule="auto"/>
                                <w:jc w:val="both"/>
                              </w:pPr>
                              <w:r w:rsidRPr="00236D18">
                                <w:rPr>
                                  <w:rFonts w:eastAsia="DengXian"/>
                                  <w:color w:val="008080"/>
                                  <w:position w:val="-14"/>
                                  <w:u w:val="single"/>
                                </w:rPr>
                                <w:object w:dxaOrig="902" w:dyaOrig="363" w14:anchorId="0D20DD94">
                                  <v:shape id="_x0000_i1028" type="#_x0000_t75" style="width:44.9pt;height:18.2pt">
                                    <v:imagedata r:id="rId11" o:title=""/>
                                  </v:shape>
                                  <o:OLEObject Type="Embed" ProgID="Equation.DSMT4" ShapeID="_x0000_i1028" DrawAspect="Content" ObjectID="_1679214986" r:id="rId12"/>
                                </w:object>
                              </w:r>
                              <w:r>
                                <w:rPr>
                                  <w:rFonts w:eastAsia="DengXian"/>
                                  <w:color w:val="008080"/>
                                  <w:u w:val="single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2904122" y="1203076"/>
                            <a:ext cx="884555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5BB41C" w14:textId="58F2B7B9" w:rsidR="005D7A41" w:rsidRDefault="005D7A41">
                              <w:r w:rsidRPr="00236D18">
                                <w:rPr>
                                  <w:position w:val="-14"/>
                                </w:rPr>
                                <w:object w:dxaOrig="902" w:dyaOrig="363" w14:anchorId="15BB5844">
                                  <v:shape id="_x0000_i1030" type="#_x0000_t75" style="width:44.9pt;height:18.2pt">
                                    <v:imagedata r:id="rId13" o:title=""/>
                                  </v:shape>
                                  <o:OLEObject Type="Embed" ProgID="Equation.DSMT4" ShapeID="_x0000_i1030" DrawAspect="Content" ObjectID="_1679214987" r:id="rId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1576829" y="41286"/>
                            <a:ext cx="734292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9A1E7D" w14:textId="4DC0BCED" w:rsidR="005D7A41" w:rsidRDefault="005D7A41">
                              <w:r w:rsidRPr="00236D18">
                                <w:rPr>
                                  <w:position w:val="-14"/>
                                </w:rPr>
                                <w:object w:dxaOrig="902" w:dyaOrig="363" w14:anchorId="25FF4DA3">
                                  <v:shape id="_x0000_i1032" type="#_x0000_t75" style="width:44.9pt;height:18.2pt">
                                    <v:imagedata r:id="rId15" o:title=""/>
                                  </v:shape>
                                  <o:OLEObject Type="Embed" ProgID="Equation.DSMT4" ShapeID="_x0000_i1032" DrawAspect="Content" ObjectID="_1679214988" r:id="rId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2784143" y="38047"/>
                            <a:ext cx="737235" cy="3248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EE2FC4" w14:textId="1CBCA846" w:rsidR="005D7A41" w:rsidRDefault="005D7A41">
                              <w:r w:rsidRPr="00236D18">
                                <w:rPr>
                                  <w:position w:val="-14"/>
                                </w:rPr>
                                <w:object w:dxaOrig="927" w:dyaOrig="363" w14:anchorId="22634772">
                                  <v:shape id="_x0000_i1034" type="#_x0000_t75" style="width:46.5pt;height:18.2pt">
                                    <v:imagedata r:id="rId17" o:title=""/>
                                  </v:shape>
                                  <o:OLEObject Type="Embed" ProgID="Equation.DSMT4" ShapeID="_x0000_i1034" DrawAspect="Content" ObjectID="_1679214989" r:id="rId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FE3350" id="Canvas 10" o:spid="_x0000_s1026" editas="canvas" style="width:412.95pt;height:120.55pt;mso-position-horizontal-relative:char;mso-position-vertical-relative:line" coordsize="52444,153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">
                <v:shape id="_x0000_s1027" type="#_x0000_t75" style="position:absolute;width:52444;height:15303;visibility:visible;mso-wrap-style:square">
                  <v:fill o:detectmouseclick="t"/>
                  <v:path o:connecttype="none"/>
                </v:shape>
                <v:oval id="Oval 44" o:spid="_x0000_s1028" style="position:absolute;left:104;top:6257;width:3302;height:3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" filled="f" strokecolor="#4472c4 [3204]" strokeweight="1pt">
                  <v:stroke joinstyle="miter"/>
                  <v:textbox inset="0,0,0,0">
                    <w:txbxContent>
                      <w:p w14:paraId="14AB1224" w14:textId="7DE2AF07" w:rsidR="005D7A41" w:rsidRPr="002D4B3C" w:rsidRDefault="005D7A41" w:rsidP="002D4B3C">
                        <w:pPr>
                          <w:pStyle w:val="NormalWeb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121D42">
                          <w:rPr>
                            <w:kern w:val="24"/>
                          </w:rPr>
                          <w:t>A</w:t>
                        </w:r>
                      </w:p>
                    </w:txbxContent>
                  </v:textbox>
                </v:oval>
                <v:oval id="Oval 46" o:spid="_x0000_s1029" style="position:absolute;left:12466;top:6257;width:3302;height:3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" filled="f" strokecolor="#4472c4 [3204]" strokeweight="1pt">
                  <v:stroke joinstyle="miter"/>
                  <v:textbox inset="0,0,0,0">
                    <w:txbxContent>
                      <w:p w14:paraId="567A3088" w14:textId="77777777" w:rsidR="005D7A41" w:rsidRPr="002D4B3C" w:rsidRDefault="005D7A41" w:rsidP="002D4B3C">
                        <w:pPr>
                          <w:pStyle w:val="NormalWeb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121D42">
                          <w:rPr>
                            <w:kern w:val="24"/>
                          </w:rPr>
                          <w:t>B</w:t>
                        </w:r>
                      </w:p>
                    </w:txbxContent>
                  </v:textbox>
                </v:oval>
                <v:oval id="Oval 49" o:spid="_x0000_s1030" style="position:absolute;left:23557;top:6257;width:3302;height:3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" filled="f" strokecolor="#4472c4 [3204]" strokeweight="1pt">
                  <v:stroke joinstyle="miter"/>
                  <v:textbox inset="0,0,0,0">
                    <w:txbxContent>
                      <w:p w14:paraId="3883B081" w14:textId="77777777" w:rsidR="005D7A41" w:rsidRPr="002D4B3C" w:rsidRDefault="005D7A41" w:rsidP="002D4B3C">
                        <w:pPr>
                          <w:pStyle w:val="NormalWeb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121D42">
                          <w:rPr>
                            <w:kern w:val="24"/>
                          </w:rPr>
                          <w:t>C</w:t>
                        </w:r>
                      </w:p>
                    </w:txbxContent>
                  </v:textbox>
                </v:oval>
                <v:oval id="Oval 50" o:spid="_x0000_s1031" style="position:absolute;left:36172;top:6257;width:3302;height:3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" filled="f" strokecolor="#4472c4 [3204]" strokeweight="1pt">
                  <v:stroke joinstyle="miter"/>
                  <v:textbox inset="0,0,0,0">
                    <w:txbxContent>
                      <w:p w14:paraId="7677BBEE" w14:textId="77777777" w:rsidR="005D7A41" w:rsidRPr="002D4B3C" w:rsidRDefault="005D7A41" w:rsidP="002D4B3C">
                        <w:pPr>
                          <w:pStyle w:val="NormalWeb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121D42">
                          <w:rPr>
                            <w:kern w:val="24"/>
                          </w:rPr>
                          <w:t>D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1" o:spid="_x0000_s1032" type="#_x0000_t32" style="position:absolute;left:3406;top:7865;width:90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" strokecolor="#4472c4 [3204]" strokeweight="1.5pt">
                  <v:stroke endarrow="block" joinstyle="miter"/>
                  <o:lock v:ext="edit" shapetype="f"/>
                </v:shape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Connector: Curved 52" o:spid="_x0000_s1033" type="#_x0000_t38" style="position:absolute;left:19663;top:3928;width:0;height:11091;rotation:90;flip:x 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" adj="-2147483648" strokecolor="#4472c4 [3204]" strokeweight="1.5pt">
                  <v:stroke endarrow="block" joinstyle="miter"/>
                  <o:lock v:ext="edit" shapetype="f"/>
                </v:shape>
                <v:shape id="Connector: Curved 53" o:spid="_x0000_s1034" type="#_x0000_t38" style="position:absolute;left:31516;top:3167;width:127;height:12615;rotation:90;flip:x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" adj="388800" strokecolor="#4472c4 [3204]" strokeweight="1.5pt">
                  <v:stroke endarrow="block" joinstyle="miter"/>
                </v:shape>
                <v:shape id="Connector: Curved 54" o:spid="_x0000_s1035" type="#_x0000_t38" style="position:absolute;left:19663;top:711;width:0;height:11091;rotation:90;flip:x 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" adj="-2147483648" strokecolor="#c00000" strokeweight="1.5pt">
                  <v:stroke dashstyle="dash" endarrow="block" joinstyle="miter"/>
                </v:shape>
                <v:shape id="Connector: Curved 55" o:spid="_x0000_s1036" type="#_x0000_t38" style="position:absolute;left:31516;top:-51;width:127;height:12615;rotation:90;flip:x 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" adj="388800" strokecolor="#c00000" strokeweight="1.5pt">
                  <v:stroke dashstyle="dash" endarrow="block" joinstyle="miter"/>
                  <o:lock v:ext="edit" shapetype="f"/>
                </v:shape>
                <v:shape id="Straight Arrow Connector 11" o:spid="_x0000_s1037" type="#_x0000_t32" style="position:absolute;left:39659;top:2057;width:46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" strokecolor="#4472c4 [3204]" strokeweight="1.5pt">
                  <v:stroke endarrow="block" joinstyle="miter"/>
                </v:shape>
                <v:shape id="Straight Arrow Connector 12" o:spid="_x0000_s1038" type="#_x0000_t32" style="position:absolute;left:39659;top:4729;width:49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" strokecolor="#c00000" strokeweight="1.5pt">
                  <v:stroke dashstyle="dash"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39" type="#_x0000_t202" style="position:absolute;left:45005;top:691;width:7187;height:2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14:paraId="4501F7BB" w14:textId="5F0FBC72" w:rsidR="005D7A41" w:rsidRPr="002A7D4F" w:rsidRDefault="005D7A41">
                        <w:pPr>
                          <w:rPr>
                            <w:sz w:val="20"/>
                            <w:szCs w:val="20"/>
                          </w:rPr>
                        </w:pPr>
                        <w:r w:rsidRPr="002A7D4F">
                          <w:rPr>
                            <w:sz w:val="20"/>
                            <w:szCs w:val="20"/>
                          </w:rPr>
                          <w:t>Line 1</w:t>
                        </w:r>
                      </w:p>
                    </w:txbxContent>
                  </v:textbox>
                </v:shape>
                <v:shape id="Text Box 13" o:spid="_x0000_s1040" type="#_x0000_t202" style="position:absolute;left:45007;top:3588;width:7182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<v:textbox>
                    <w:txbxContent>
                      <w:p w14:paraId="599BAD2E" w14:textId="7C61995F" w:rsidR="005D7A41" w:rsidRPr="00176D0E" w:rsidRDefault="005D7A41" w:rsidP="002D4B3C">
                        <w:pPr>
                          <w:pStyle w:val="NormalWeb"/>
                          <w:tabs>
                            <w:tab w:val="left" w:pos="360"/>
                            <w:tab w:val="left" w:pos="720"/>
                            <w:tab w:val="center" w:pos="4320"/>
                          </w:tabs>
                          <w:spacing w:before="0" w:beforeAutospacing="0" w:after="120" w:afterAutospacing="0" w:line="360" w:lineRule="auto"/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176D0E">
                          <w:rPr>
                            <w:rFonts w:eastAsia="DengXian"/>
                            <w:sz w:val="20"/>
                            <w:szCs w:val="20"/>
                          </w:rPr>
                          <w:t>Line 2</w:t>
                        </w:r>
                      </w:p>
                    </w:txbxContent>
                  </v:textbox>
                </v:shape>
                <v:shape id="Text Box 63" o:spid="_x0000_s1041" type="#_x0000_t202" style="position:absolute;left:4028;top:3916;width:6623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46B4D335" w14:textId="67322B37" w:rsidR="005D7A41" w:rsidRDefault="005D7A41">
                        <w:r w:rsidRPr="00236D18">
                          <w:rPr>
                            <w:position w:val="-14"/>
                          </w:rPr>
                          <w:object w:dxaOrig="840" w:dyaOrig="360" w14:anchorId="20F62AC2">
                            <v:shape id="_x0000_i1343" type="#_x0000_t75" style="width:41.3pt;height:18.15pt">
                              <v:imagedata r:id="rId19" o:title=""/>
                            </v:shape>
                            <o:OLEObject Type="Embed" ProgID="Equation.DSMT4" ShapeID="_x0000_i1343" DrawAspect="Content" ObjectID="_1679051878" r:id="rId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" o:spid="_x0000_s1042" type="#_x0000_t202" style="position:absolute;left:14662;top:11922;width:9507;height:3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14:paraId="148E2F59" w14:textId="6991B981" w:rsidR="005D7A41" w:rsidRDefault="005D7A41" w:rsidP="00C517EE">
                        <w:pPr>
                          <w:pStyle w:val="NormalWeb"/>
                          <w:tabs>
                            <w:tab w:val="left" w:pos="360"/>
                            <w:tab w:val="left" w:pos="720"/>
                            <w:tab w:val="center" w:pos="4320"/>
                          </w:tabs>
                          <w:spacing w:before="0" w:beforeAutospacing="0" w:after="120" w:afterAutospacing="0" w:line="360" w:lineRule="auto"/>
                          <w:jc w:val="both"/>
                        </w:pPr>
                        <w:r w:rsidRPr="00236D18">
                          <w:rPr>
                            <w:rFonts w:eastAsia="DengXian"/>
                            <w:color w:val="008080"/>
                            <w:position w:val="-14"/>
                            <w:u w:val="single"/>
                          </w:rPr>
                          <w:object w:dxaOrig="880" w:dyaOrig="360" w14:anchorId="0D20DD94">
                            <v:shape id="_x0000_i1345" type="#_x0000_t75" style="width:45.1pt;height:18.15pt">
                              <v:imagedata r:id="rId21" o:title=""/>
                            </v:shape>
                            <o:OLEObject Type="Embed" ProgID="Equation.DSMT4" ShapeID="_x0000_i1345" DrawAspect="Content" ObjectID="_1679051879" r:id="rId22"/>
                          </w:object>
                        </w:r>
                        <w:r>
                          <w:rPr>
                            <w:rFonts w:eastAsia="DengXian"/>
                            <w:color w:val="008080"/>
                            <w:u w:val="single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65" o:spid="_x0000_s1043" type="#_x0000_t202" style="position:absolute;left:29041;top:12030;width:8845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<v:textbox>
                    <w:txbxContent>
                      <w:p w14:paraId="6D5BB41C" w14:textId="58F2B7B9" w:rsidR="005D7A41" w:rsidRDefault="005D7A41">
                        <w:r w:rsidRPr="00236D18">
                          <w:rPr>
                            <w:position w:val="-14"/>
                          </w:rPr>
                          <w:object w:dxaOrig="880" w:dyaOrig="360" w14:anchorId="15BB5844">
                            <v:shape id="_x0000_i1347" type="#_x0000_t75" style="width:45.1pt;height:18.15pt">
                              <v:imagedata r:id="rId23" o:title=""/>
                            </v:shape>
                            <o:OLEObject Type="Embed" ProgID="Equation.DSMT4" ShapeID="_x0000_i1347" DrawAspect="Content" ObjectID="_1679051880" r:id="rId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" o:spid="_x0000_s1044" type="#_x0000_t202" style="position:absolute;left:15768;top:412;width:7343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<v:textbox>
                    <w:txbxContent>
                      <w:p w14:paraId="459A1E7D" w14:textId="4DC0BCED" w:rsidR="005D7A41" w:rsidRDefault="005D7A41">
                        <w:r w:rsidRPr="00236D18">
                          <w:rPr>
                            <w:position w:val="-14"/>
                          </w:rPr>
                          <w:object w:dxaOrig="900" w:dyaOrig="360" w14:anchorId="25FF4DA3">
                            <v:shape id="_x0000_i1349" type="#_x0000_t75" style="width:45.1pt;height:18.15pt">
                              <v:imagedata r:id="rId25" o:title=""/>
                            </v:shape>
                            <o:OLEObject Type="Embed" ProgID="Equation.DSMT4" ShapeID="_x0000_i1349" DrawAspect="Content" ObjectID="_1679051881" r:id="rId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7" o:spid="_x0000_s1045" type="#_x0000_t202" style="position:absolute;left:27841;top:380;width:7372;height:3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<v:textbox>
                    <w:txbxContent>
                      <w:p w14:paraId="16EE2FC4" w14:textId="1CBCA846" w:rsidR="005D7A41" w:rsidRDefault="005D7A41">
                        <w:r w:rsidRPr="00236D18">
                          <w:rPr>
                            <w:position w:val="-14"/>
                          </w:rPr>
                          <w:object w:dxaOrig="920" w:dyaOrig="360" w14:anchorId="22634772">
                            <v:shape id="_x0000_i1351" type="#_x0000_t75" style="width:46.35pt;height:18.15pt">
                              <v:imagedata r:id="rId27" o:title=""/>
                            </v:shape>
                            <o:OLEObject Type="Embed" ProgID="Equation.DSMT4" ShapeID="_x0000_i1351" DrawAspect="Content" ObjectID="_1679051882" r:id="rId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F219637" w14:textId="3174B331" w:rsidR="000312D1" w:rsidRPr="008F5569" w:rsidRDefault="00153251" w:rsidP="000F1BF1">
      <w:r w:rsidRPr="00CE5162">
        <w:tab/>
      </w:r>
      <w:r w:rsidRPr="00CE5162">
        <w:tab/>
      </w:r>
      <w:r w:rsidRPr="00CE5162">
        <w:tab/>
      </w:r>
      <w:r w:rsidRPr="00CE5162">
        <w:rPr>
          <w:b/>
        </w:rPr>
        <w:t>Figure</w:t>
      </w:r>
      <w:r w:rsidRPr="00CE5162">
        <w:t xml:space="preserve"> </w:t>
      </w:r>
      <w:r w:rsidR="001264D7">
        <w:rPr>
          <w:b/>
        </w:rPr>
        <w:t>3</w:t>
      </w:r>
      <w:r w:rsidRPr="00CE5162">
        <w:t xml:space="preserve"> Four-node network</w:t>
      </w:r>
      <w:bookmarkStart w:id="0" w:name="_Hlk30935677"/>
    </w:p>
    <w:bookmarkEnd w:id="0"/>
    <w:p w14:paraId="676AF2DA" w14:textId="516242A9" w:rsidR="008F5569" w:rsidRPr="00CE5162" w:rsidRDefault="002E38DD" w:rsidP="002E38DD">
      <w:r w:rsidRPr="00167BBE">
        <w:rPr>
          <w:noProof/>
          <w:lang w:val="da-DK" w:eastAsia="da-DK"/>
        </w:rPr>
        <mc:AlternateContent>
          <mc:Choice Requires="wpc">
            <w:drawing>
              <wp:inline distT="0" distB="0" distL="0" distR="0" wp14:anchorId="0E5E7453" wp14:editId="04C9E248">
                <wp:extent cx="5937250" cy="2720010"/>
                <wp:effectExtent l="0" t="0" r="0" b="0"/>
                <wp:docPr id="158" name="Canvas 1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37" name="Picture 137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2861951" y="489"/>
                            <a:ext cx="2926080" cy="21939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17"/>
                        <wps:cNvSpPr txBox="1"/>
                        <wps:spPr>
                          <a:xfrm>
                            <a:off x="180000" y="183243"/>
                            <a:ext cx="872490" cy="4876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C7004B" w14:textId="77777777" w:rsidR="005D7A41" w:rsidRPr="002A7D4F" w:rsidRDefault="005D7A41" w:rsidP="002E38DD">
                              <w:pPr>
                                <w:pStyle w:val="NormalWeb"/>
                                <w:tabs>
                                  <w:tab w:val="left" w:pos="360"/>
                                  <w:tab w:val="left" w:pos="720"/>
                                  <w:tab w:val="center" w:pos="4320"/>
                                </w:tabs>
                                <w:spacing w:before="0" w:beforeAutospacing="0" w:after="120" w:afterAutospacing="0" w:line="360" w:lineRule="auto"/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2A7D4F">
                                <w:rPr>
                                  <w:rFonts w:eastAsia="DengXian"/>
                                  <w:color w:val="008080"/>
                                  <w:sz w:val="20"/>
                                  <w:szCs w:val="20"/>
                                  <w:u w:val="single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0" y="2263731"/>
                            <a:ext cx="2816351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632180" w14:textId="5D1C8368" w:rsidR="005D7A41" w:rsidRPr="002A7D4F" w:rsidRDefault="005D7A41" w:rsidP="00CA403D">
                              <w:pPr>
                                <w:pStyle w:val="ListParagraph"/>
                                <w:numPr>
                                  <w:ilvl w:val="0"/>
                                  <w:numId w:val="7"/>
                                </w:num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2A7D4F">
                                <w:rPr>
                                  <w:sz w:val="20"/>
                                  <w:szCs w:val="20"/>
                                </w:rPr>
                                <w:t xml:space="preserve">Trajectories of </w:t>
                              </w:r>
                              <w:r w:rsidR="00CA403D">
                                <w:rPr>
                                  <w:sz w:val="20"/>
                                  <w:szCs w:val="20"/>
                                </w:rPr>
                                <w:t>bus line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72"/>
                        <wps:cNvSpPr txBox="1"/>
                        <wps:spPr>
                          <a:xfrm>
                            <a:off x="2953385" y="2213456"/>
                            <a:ext cx="2677589" cy="47130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0906B0" w14:textId="0AE0716C" w:rsidR="005D7A41" w:rsidRPr="002A7D4F" w:rsidRDefault="00427F56" w:rsidP="00427F56">
                              <w:pPr>
                                <w:pStyle w:val="ListParagraph"/>
                                <w:numPr>
                                  <w:ilvl w:val="0"/>
                                  <w:numId w:val="9"/>
                                </w:numPr>
                                <w:spacing w:line="240" w:lineRule="auto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2A7D4F">
                                <w:rPr>
                                  <w:sz w:val="20"/>
                                  <w:szCs w:val="20"/>
                                </w:rPr>
                                <w:t>Trajector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y of </w:t>
                              </w:r>
                              <w:r w:rsidR="007E3444">
                                <w:rPr>
                                  <w:sz w:val="20"/>
                                  <w:szCs w:val="20"/>
                                </w:rPr>
                                <w:t>p</w:t>
                              </w:r>
                              <w:r w:rsidR="005D7A41">
                                <w:rPr>
                                  <w:sz w:val="20"/>
                                  <w:szCs w:val="20"/>
                                </w:rPr>
                                <w:t>ath</w:t>
                              </w:r>
                              <w:r w:rsidR="004B699B" w:rsidRPr="004B699B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7E3444">
                                <w:rPr>
                                  <w:sz w:val="20"/>
                                  <w:szCs w:val="20"/>
                                </w:rPr>
                                <w:t>(</w:t>
                              </w:r>
                              <w:r w:rsidR="00583910" w:rsidRPr="00CE5162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 xml:space="preserve">A </w:t>
                              </w:r>
                              <w:r w:rsidR="00583910" w:rsidRPr="00CE5162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sym w:font="Wingdings" w:char="F0E0"/>
                              </w:r>
                              <w:r w:rsidR="00583910" w:rsidRPr="00CE5162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 xml:space="preserve"> Line 1</w:t>
                              </w:r>
                              <w:r w:rsidR="00583910" w:rsidRPr="00CE5162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sym w:font="Wingdings" w:char="F0E0"/>
                              </w:r>
                              <w:r w:rsidR="00583910" w:rsidRPr="00CE5162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 xml:space="preserve"> B </w:t>
                              </w:r>
                              <w:r w:rsidR="00583910" w:rsidRPr="00CE5162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sym w:font="Wingdings" w:char="F0E0"/>
                              </w:r>
                              <w:r w:rsidR="00583910" w:rsidRPr="00CE5162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 xml:space="preserve"> Line 2 </w:t>
                              </w:r>
                              <w:r w:rsidR="00583910" w:rsidRPr="00CE5162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sym w:font="Wingdings" w:char="F0E0"/>
                              </w:r>
                              <w:r w:rsidR="00583910" w:rsidRPr="00CE5162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 xml:space="preserve"> D</w:t>
                              </w:r>
                              <w:r w:rsidR="007E3444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)</w:t>
                              </w:r>
                              <w:r w:rsidR="004B699B"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Times New Roman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between OD pair AD</w:t>
                              </w:r>
                            </w:p>
                            <w:p w14:paraId="6E5269F2" w14:textId="77777777" w:rsidR="005D7A41" w:rsidRPr="002A7D4F" w:rsidRDefault="005D7A41" w:rsidP="002E38DD">
                              <w:pPr>
                                <w:pStyle w:val="NormalWeb"/>
                                <w:tabs>
                                  <w:tab w:val="left" w:pos="360"/>
                                  <w:tab w:val="center" w:pos="4320"/>
                                </w:tabs>
                                <w:spacing w:before="0" w:beforeAutospacing="0" w:after="120" w:afterAutospacing="0" w:line="360" w:lineRule="auto"/>
                                <w:ind w:left="720" w:hanging="360"/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85" name="Group 85"/>
                        <wpg:cNvGrpSpPr/>
                        <wpg:grpSpPr>
                          <a:xfrm>
                            <a:off x="3299514" y="368807"/>
                            <a:ext cx="1801608" cy="1175119"/>
                            <a:chOff x="3299514" y="368807"/>
                            <a:chExt cx="1801608" cy="1175119"/>
                          </a:xfrm>
                        </wpg:grpSpPr>
                        <wps:wsp>
                          <wps:cNvPr id="88" name="Text Box 88"/>
                          <wps:cNvSpPr txBox="1"/>
                          <wps:spPr>
                            <a:xfrm>
                              <a:off x="3299514" y="1204808"/>
                              <a:ext cx="703385" cy="3391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D47BB6F" w14:textId="77777777" w:rsidR="005D7A41" w:rsidRDefault="005D7A41" w:rsidP="002E38DD">
                                <w:pPr>
                                  <w:shd w:val="clear" w:color="auto" w:fill="FFFF00"/>
                                </w:pPr>
                                <w:r w:rsidRPr="002A7D4F">
                                  <w:rPr>
                                    <w:position w:val="-12"/>
                                  </w:rPr>
                                  <w:object w:dxaOrig="764" w:dyaOrig="301" w14:anchorId="6EBBFF8D">
                                    <v:shape id="_x0000_i1036" type="#_x0000_t75" style="width:38pt;height:14.95pt">
                                      <v:imagedata r:id="rId30" o:title=""/>
                                    </v:shape>
                                    <o:OLEObject Type="Embed" ProgID="Equation.DSMT4" ShapeID="_x0000_i1036" DrawAspect="Content" ObjectID="_1679214990" r:id="rId3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Text Box 91"/>
                          <wps:cNvSpPr txBox="1"/>
                          <wps:spPr>
                            <a:xfrm>
                              <a:off x="3774613" y="831912"/>
                              <a:ext cx="72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867C72" w14:textId="77777777" w:rsidR="005D7A41" w:rsidRDefault="005D7A41" w:rsidP="002E38DD">
                                <w:pPr>
                                  <w:pStyle w:val="NormalWeb"/>
                                  <w:shd w:val="clear" w:color="auto" w:fill="C5E0B3" w:themeFill="accent6" w:themeFillTint="66"/>
                                  <w:tabs>
                                    <w:tab w:val="left" w:pos="360"/>
                                    <w:tab w:val="left" w:pos="720"/>
                                    <w:tab w:val="center" w:pos="4320"/>
                                  </w:tabs>
                                  <w:spacing w:before="0" w:beforeAutospacing="0" w:after="120" w:afterAutospacing="0" w:line="360" w:lineRule="auto"/>
                                  <w:jc w:val="center"/>
                                </w:pPr>
                                <w:r w:rsidRPr="00711867">
                                  <w:rPr>
                                    <w:position w:val="-12"/>
                                  </w:rPr>
                                  <w:object w:dxaOrig="689" w:dyaOrig="301" w14:anchorId="03EE6ADE">
                                    <v:shape id="_x0000_i1038" type="#_x0000_t75" style="width:34.4pt;height:14.95pt">
                                      <v:imagedata r:id="rId32" o:title=""/>
                                    </v:shape>
                                    <o:OLEObject Type="Embed" ProgID="Equation.DSMT4" ShapeID="_x0000_i1038" DrawAspect="Content" ObjectID="_1679214991" r:id="rId3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Text Box 91"/>
                          <wps:cNvSpPr txBox="1"/>
                          <wps:spPr>
                            <a:xfrm>
                              <a:off x="4381122" y="368807"/>
                              <a:ext cx="72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FAE2AF" w14:textId="77777777" w:rsidR="005D7A41" w:rsidRDefault="005D7A41" w:rsidP="002E38DD">
                                <w:pPr>
                                  <w:pStyle w:val="NormalWeb"/>
                                  <w:shd w:val="clear" w:color="auto" w:fill="C5E0B3" w:themeFill="accent6" w:themeFillTint="66"/>
                                  <w:tabs>
                                    <w:tab w:val="left" w:pos="360"/>
                                    <w:tab w:val="left" w:pos="720"/>
                                    <w:tab w:val="center" w:pos="4320"/>
                                  </w:tabs>
                                  <w:spacing w:before="0" w:beforeAutospacing="0" w:after="120" w:afterAutospacing="0" w:line="360" w:lineRule="auto"/>
                                  <w:jc w:val="center"/>
                                </w:pPr>
                                <w:r w:rsidRPr="00711867">
                                  <w:rPr>
                                    <w:position w:val="-12"/>
                                  </w:rPr>
                                  <w:object w:dxaOrig="764" w:dyaOrig="301" w14:anchorId="7E610B49">
                                    <v:shape id="_x0000_i1040" type="#_x0000_t75" style="width:38pt;height:14.95pt">
                                      <v:imagedata r:id="rId34" o:title=""/>
                                    </v:shape>
                                    <o:OLEObject Type="Embed" ProgID="Equation.DSMT4" ShapeID="_x0000_i1040" DrawAspect="Content" ObjectID="_1679214992" r:id="rId3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0" name="Text Box 132"/>
                        <wps:cNvSpPr txBox="1"/>
                        <wps:spPr>
                          <a:xfrm>
                            <a:off x="180000" y="180000"/>
                            <a:ext cx="719455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BAA255B" w14:textId="77777777" w:rsidR="005D7A41" w:rsidRDefault="005D7A41" w:rsidP="00CF3A97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5" name="Picture 135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89"/>
                            <a:ext cx="2953385" cy="221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Oval 3"/>
                        <wps:cNvSpPr/>
                        <wps:spPr>
                          <a:xfrm>
                            <a:off x="2050301" y="785330"/>
                            <a:ext cx="244218" cy="16872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1350037" y="263373"/>
                            <a:ext cx="1173983" cy="3611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9742F4" w14:textId="6F182DB3" w:rsidR="00086E7B" w:rsidRPr="00E91859" w:rsidRDefault="00086E7B" w:rsidP="00086E7B">
                              <w:pPr>
                                <w:spacing w:after="0" w:line="240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E91859">
                                <w:rPr>
                                  <w:sz w:val="16"/>
                                  <w:szCs w:val="16"/>
                                </w:rPr>
                                <w:t>1 min</w:t>
                              </w:r>
                            </w:p>
                            <w:p w14:paraId="5A2E8BD1" w14:textId="00CDAF7D" w:rsidR="00427F56" w:rsidRPr="00E91859" w:rsidRDefault="00086E7B" w:rsidP="00086E7B">
                              <w:pPr>
                                <w:spacing w:after="0" w:line="240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E91859">
                                <w:rPr>
                                  <w:sz w:val="16"/>
                                  <w:szCs w:val="16"/>
                                </w:rPr>
                                <w:t>(minimum dwell time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Straight Arrow Connector 5"/>
                        <wps:cNvCnPr/>
                        <wps:spPr>
                          <a:xfrm>
                            <a:off x="2010544" y="624745"/>
                            <a:ext cx="39757" cy="160409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rgbClr val="C00000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1181337" y="670847"/>
                            <a:ext cx="0" cy="1310410"/>
                          </a:xfrm>
                          <a:prstGeom prst="line">
                            <a:avLst/>
                          </a:prstGeom>
                          <a:ln w="6350"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439665" y="670772"/>
                            <a:ext cx="0" cy="1310707"/>
                          </a:xfrm>
                          <a:prstGeom prst="line">
                            <a:avLst/>
                          </a:prstGeom>
                          <a:ln w="6350"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Text Box 4"/>
                        <wps:cNvSpPr txBox="1"/>
                        <wps:spPr>
                          <a:xfrm>
                            <a:off x="264461" y="831836"/>
                            <a:ext cx="948605" cy="4543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E4D215" w14:textId="77777777" w:rsidR="00E91859" w:rsidRDefault="00D26CAC" w:rsidP="00E91859">
                              <w:pPr>
                                <w:spacing w:after="0" w:line="240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E91859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  <w:r w:rsidR="00832BF1" w:rsidRPr="00E91859">
                                <w:rPr>
                                  <w:sz w:val="16"/>
                                  <w:szCs w:val="16"/>
                                </w:rPr>
                                <w:t xml:space="preserve"> min</w:t>
                              </w:r>
                            </w:p>
                            <w:p w14:paraId="20B98AD4" w14:textId="1B5C444D" w:rsidR="00E91859" w:rsidRPr="00E91859" w:rsidRDefault="00E91859" w:rsidP="00E91859">
                              <w:pPr>
                                <w:spacing w:after="0" w:line="240" w:lineRule="auto"/>
                                <w:jc w:val="center"/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</w:pPr>
                              <w:r w:rsidRPr="00E91859">
                                <w:rPr>
                                  <w:sz w:val="16"/>
                                  <w:szCs w:val="16"/>
                                </w:rPr>
                                <w:t>(minimum dwell time)</w:t>
                              </w:r>
                            </w:p>
                            <w:p w14:paraId="43C0C048" w14:textId="42082A1C" w:rsidR="00D26CAC" w:rsidRDefault="00D26CAC" w:rsidP="00D26CA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Straight Arrow Connector 48"/>
                        <wps:cNvCnPr/>
                        <wps:spPr>
                          <a:xfrm>
                            <a:off x="899455" y="1247973"/>
                            <a:ext cx="356642" cy="118661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rgbClr val="C00000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>
                            <a:off x="1350037" y="670847"/>
                            <a:ext cx="0" cy="1283852"/>
                          </a:xfrm>
                          <a:prstGeom prst="line">
                            <a:avLst/>
                          </a:prstGeom>
                          <a:ln w="6350"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>
                          <a:stCxn id="60" idx="1"/>
                        </wps:cNvCnPr>
                        <wps:spPr>
                          <a:xfrm flipH="1" flipV="1">
                            <a:off x="1385127" y="1454865"/>
                            <a:ext cx="132784" cy="233056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rgbClr val="C00000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Text Box 4"/>
                        <wps:cNvSpPr txBox="1"/>
                        <wps:spPr>
                          <a:xfrm>
                            <a:off x="1517911" y="1455027"/>
                            <a:ext cx="1142834" cy="46578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EB556FB" w14:textId="0C3A2FB3" w:rsidR="00E91859" w:rsidRDefault="00E91859" w:rsidP="000D43D0">
                              <w:pPr>
                                <w:spacing w:after="0" w:line="240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.49 min</w:t>
                              </w:r>
                            </w:p>
                            <w:p w14:paraId="6038D1C2" w14:textId="3E5754E0" w:rsidR="00E91859" w:rsidRPr="000D43D0" w:rsidRDefault="00E91859" w:rsidP="000D43D0">
                              <w:pPr>
                                <w:spacing w:after="0" w:line="240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(additional time due to boarding/alighting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1350037" y="1376942"/>
                            <a:ext cx="89628" cy="0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Rectangle 14"/>
                        <wps:cNvSpPr/>
                        <wps:spPr>
                          <a:xfrm>
                            <a:off x="4094252" y="133564"/>
                            <a:ext cx="631860" cy="1130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5E7453" id="Canvas 158" o:spid="_x0000_s1046" editas="canvas" style="width:467.5pt;height:214.15pt;mso-position-horizontal-relative:char;mso-position-vertical-relative:line" coordsize="59372,271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">
                <v:shape id="_x0000_s1047" type="#_x0000_t75" style="position:absolute;width:59372;height:27197;visibility:visible;mso-wrap-style:square">
                  <v:fill o:detectmouseclick="t"/>
                  <v:path o:connecttype="none"/>
                </v:shape>
                <v:shape id="Picture 137" o:spid="_x0000_s1048" type="#_x0000_t75" style="position:absolute;left:28619;top:4;width:29261;height:219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">
                  <v:imagedata r:id="rId3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49" type="#_x0000_t202" style="position:absolute;left:1800;top:1832;width:8724;height:4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4EC7004B" w14:textId="77777777" w:rsidR="005D7A41" w:rsidRPr="002A7D4F" w:rsidRDefault="005D7A41" w:rsidP="002E38DD">
                        <w:pPr>
                          <w:pStyle w:val="NormalWeb"/>
                          <w:tabs>
                            <w:tab w:val="left" w:pos="360"/>
                            <w:tab w:val="left" w:pos="720"/>
                            <w:tab w:val="center" w:pos="4320"/>
                          </w:tabs>
                          <w:spacing w:before="0" w:beforeAutospacing="0" w:after="120" w:afterAutospacing="0" w:line="360" w:lineRule="auto"/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2A7D4F">
                          <w:rPr>
                            <w:rFonts w:eastAsia="DengXian"/>
                            <w:color w:val="008080"/>
                            <w:sz w:val="20"/>
                            <w:szCs w:val="20"/>
                            <w:u w:val="single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7" o:spid="_x0000_s1050" type="#_x0000_t202" style="position:absolute;top:22637;width:28163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<v:textbox>
                    <w:txbxContent>
                      <w:p w14:paraId="43632180" w14:textId="5D1C8368" w:rsidR="005D7A41" w:rsidRPr="002A7D4F" w:rsidRDefault="005D7A41" w:rsidP="00CA403D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2A7D4F">
                          <w:rPr>
                            <w:sz w:val="20"/>
                            <w:szCs w:val="20"/>
                          </w:rPr>
                          <w:t xml:space="preserve">Trajectories of </w:t>
                        </w:r>
                        <w:r w:rsidR="00CA403D">
                          <w:rPr>
                            <w:sz w:val="20"/>
                            <w:szCs w:val="20"/>
                          </w:rPr>
                          <w:t>bus line 1</w:t>
                        </w:r>
                      </w:p>
                    </w:txbxContent>
                  </v:textbox>
                </v:shape>
                <v:shape id="Text Box 72" o:spid="_x0000_s1051" type="#_x0000_t202" style="position:absolute;left:29533;top:22134;width:26776;height:4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<v:textbox>
                    <w:txbxContent>
                      <w:p w14:paraId="4D0906B0" w14:textId="0AE0716C" w:rsidR="005D7A41" w:rsidRPr="002A7D4F" w:rsidRDefault="00427F56" w:rsidP="00427F56">
                        <w:pPr>
                          <w:pStyle w:val="ListParagraph"/>
                          <w:numPr>
                            <w:ilvl w:val="0"/>
                            <w:numId w:val="9"/>
                          </w:numPr>
                          <w:spacing w:line="240" w:lineRule="auto"/>
                          <w:rPr>
                            <w:sz w:val="20"/>
                            <w:szCs w:val="20"/>
                          </w:rPr>
                        </w:pPr>
                        <w:r w:rsidRPr="002A7D4F">
                          <w:rPr>
                            <w:sz w:val="20"/>
                            <w:szCs w:val="20"/>
                          </w:rPr>
                          <w:t>Trajector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y of </w:t>
                        </w:r>
                        <w:r w:rsidR="007E3444">
                          <w:rPr>
                            <w:sz w:val="20"/>
                            <w:szCs w:val="20"/>
                          </w:rPr>
                          <w:t>p</w:t>
                        </w:r>
                        <w:r w:rsidR="005D7A41">
                          <w:rPr>
                            <w:sz w:val="20"/>
                            <w:szCs w:val="20"/>
                          </w:rPr>
                          <w:t>ath</w:t>
                        </w:r>
                        <w:r w:rsidR="004B699B" w:rsidRPr="004B699B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="007E3444">
                          <w:rPr>
                            <w:sz w:val="20"/>
                            <w:szCs w:val="20"/>
                          </w:rPr>
                          <w:t>(</w:t>
                        </w:r>
                        <w:r w:rsidR="00583910" w:rsidRPr="00CE5162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t xml:space="preserve">A </w:t>
                        </w:r>
                        <w:r w:rsidR="00583910" w:rsidRPr="00CE5162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sym w:font="Wingdings" w:char="F0E0"/>
                        </w:r>
                        <w:r w:rsidR="00583910" w:rsidRPr="00CE5162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t xml:space="preserve"> Line 1</w:t>
                        </w:r>
                        <w:r w:rsidR="00583910" w:rsidRPr="00CE5162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sym w:font="Wingdings" w:char="F0E0"/>
                        </w:r>
                        <w:r w:rsidR="00583910" w:rsidRPr="00CE5162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t xml:space="preserve"> B </w:t>
                        </w:r>
                        <w:r w:rsidR="00583910" w:rsidRPr="00CE5162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sym w:font="Wingdings" w:char="F0E0"/>
                        </w:r>
                        <w:r w:rsidR="00583910" w:rsidRPr="00CE5162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t xml:space="preserve"> Line 2 </w:t>
                        </w:r>
                        <w:r w:rsidR="00583910" w:rsidRPr="00CE5162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sym w:font="Wingdings" w:char="F0E0"/>
                        </w:r>
                        <w:r w:rsidR="00583910" w:rsidRPr="00CE5162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t xml:space="preserve"> D</w:t>
                        </w:r>
                        <w:r w:rsidR="007E3444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t>)</w:t>
                        </w:r>
                        <w:r w:rsidR="004B699B"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eastAsia="Times New Roman"/>
                            <w:bCs/>
                            <w:color w:val="000000"/>
                            <w:sz w:val="20"/>
                            <w:szCs w:val="20"/>
                          </w:rPr>
                          <w:t>between OD pair AD</w:t>
                        </w:r>
                      </w:p>
                      <w:p w14:paraId="6E5269F2" w14:textId="77777777" w:rsidR="005D7A41" w:rsidRPr="002A7D4F" w:rsidRDefault="005D7A41" w:rsidP="002E38DD">
                        <w:pPr>
                          <w:pStyle w:val="NormalWeb"/>
                          <w:tabs>
                            <w:tab w:val="left" w:pos="360"/>
                            <w:tab w:val="center" w:pos="4320"/>
                          </w:tabs>
                          <w:spacing w:before="0" w:beforeAutospacing="0" w:after="120" w:afterAutospacing="0" w:line="360" w:lineRule="auto"/>
                          <w:ind w:left="720" w:hanging="360"/>
                          <w:jc w:val="both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group id="Group 85" o:spid="_x0000_s1052" style="position:absolute;left:32995;top:3688;width:18016;height:11751" coordorigin="32995,3688" coordsize="18016,11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shape id="Text Box 88" o:spid="_x0000_s1053" type="#_x0000_t202" style="position:absolute;left:32995;top:12048;width:7033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<v:textbox>
                      <w:txbxContent>
                        <w:p w14:paraId="3D47BB6F" w14:textId="77777777" w:rsidR="005D7A41" w:rsidRDefault="005D7A41" w:rsidP="002E38DD">
                          <w:pPr>
                            <w:shd w:val="clear" w:color="auto" w:fill="FFFF00"/>
                          </w:pPr>
                          <w:r w:rsidRPr="002A7D4F">
                            <w:rPr>
                              <w:position w:val="-12"/>
                            </w:rPr>
                            <w:object w:dxaOrig="764" w:dyaOrig="301" w14:anchorId="6EBBFF8D">
                              <v:shape id="_x0000_i1036" type="#_x0000_t75" style="width:38pt;height:14.95pt">
                                <v:imagedata r:id="rId30" o:title=""/>
                              </v:shape>
                              <o:OLEObject Type="Embed" ProgID="Equation.DSMT4" ShapeID="_x0000_i1036" DrawAspect="Content" ObjectID="_1679214990" r:id="rId3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91" o:spid="_x0000_s1054" type="#_x0000_t202" style="position:absolute;left:37746;top:8319;width:72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  <v:textbox>
                      <w:txbxContent>
                        <w:p w14:paraId="6C867C72" w14:textId="77777777" w:rsidR="005D7A41" w:rsidRDefault="005D7A41" w:rsidP="002E38DD">
                          <w:pPr>
                            <w:pStyle w:val="NormalWeb"/>
                            <w:shd w:val="clear" w:color="auto" w:fill="C5E0B3" w:themeFill="accent6" w:themeFillTint="66"/>
                            <w:tabs>
                              <w:tab w:val="left" w:pos="360"/>
                              <w:tab w:val="left" w:pos="720"/>
                              <w:tab w:val="center" w:pos="4320"/>
                            </w:tabs>
                            <w:spacing w:before="0" w:beforeAutospacing="0" w:after="120" w:afterAutospacing="0" w:line="360" w:lineRule="auto"/>
                            <w:jc w:val="center"/>
                          </w:pPr>
                          <w:r w:rsidRPr="00711867">
                            <w:rPr>
                              <w:position w:val="-12"/>
                            </w:rPr>
                            <w:object w:dxaOrig="689" w:dyaOrig="301" w14:anchorId="03EE6ADE">
                              <v:shape id="_x0000_i1038" type="#_x0000_t75" style="width:34.4pt;height:14.95pt">
                                <v:imagedata r:id="rId32" o:title=""/>
                              </v:shape>
                              <o:OLEObject Type="Embed" ProgID="Equation.DSMT4" ShapeID="_x0000_i1038" DrawAspect="Content" ObjectID="_1679214991" r:id="rId39"/>
                            </w:object>
                          </w:r>
                        </w:p>
                      </w:txbxContent>
                    </v:textbox>
                  </v:shape>
                  <v:shape id="Text Box 91" o:spid="_x0000_s1055" type="#_x0000_t202" style="position:absolute;left:43811;top:3688;width:72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  <v:textbox>
                      <w:txbxContent>
                        <w:p w14:paraId="6BFAE2AF" w14:textId="77777777" w:rsidR="005D7A41" w:rsidRDefault="005D7A41" w:rsidP="002E38DD">
                          <w:pPr>
                            <w:pStyle w:val="NormalWeb"/>
                            <w:shd w:val="clear" w:color="auto" w:fill="C5E0B3" w:themeFill="accent6" w:themeFillTint="66"/>
                            <w:tabs>
                              <w:tab w:val="left" w:pos="360"/>
                              <w:tab w:val="left" w:pos="720"/>
                              <w:tab w:val="center" w:pos="4320"/>
                            </w:tabs>
                            <w:spacing w:before="0" w:beforeAutospacing="0" w:after="120" w:afterAutospacing="0" w:line="360" w:lineRule="auto"/>
                            <w:jc w:val="center"/>
                          </w:pPr>
                          <w:r w:rsidRPr="00711867">
                            <w:rPr>
                              <w:position w:val="-12"/>
                            </w:rPr>
                            <w:object w:dxaOrig="764" w:dyaOrig="301" w14:anchorId="7E610B49">
                              <v:shape id="_x0000_i1040" type="#_x0000_t75" style="width:38pt;height:14.95pt">
                                <v:imagedata r:id="rId34" o:title=""/>
                              </v:shape>
                              <o:OLEObject Type="Embed" ProgID="Equation.DSMT4" ShapeID="_x0000_i1040" DrawAspect="Content" ObjectID="_1679214992" r:id="rId40"/>
                            </w:object>
                          </w:r>
                        </w:p>
                      </w:txbxContent>
                    </v:textbox>
                  </v:shape>
                </v:group>
                <v:shape id="Text Box 132" o:spid="_x0000_s1056" type="#_x0000_t202" style="position:absolute;left:1800;top:1800;width:71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MC+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p/jAvsYAAADcAAAA&#10;DwAAAAAAAAAAAAAAAAAHAgAAZHJzL2Rvd25yZXYueG1sUEsFBgAAAAADAAMAtwAAAPoCAAAAAA==&#10;" filled="f" stroked="f" strokeweight=".5pt">
                  <v:textbox>
                    <w:txbxContent>
                      <w:p w14:paraId="4BAA255B" w14:textId="77777777" w:rsidR="005D7A41" w:rsidRDefault="005D7A41" w:rsidP="00CF3A97">
                        <w:pPr>
                          <w:rPr>
                            <w:szCs w:val="24"/>
                          </w:rPr>
                        </w:pPr>
                        <w:r>
                          <w:t xml:space="preserve"> </w:t>
                        </w:r>
                      </w:p>
                    </w:txbxContent>
                  </v:textbox>
                </v:shape>
                <v:shape id="Picture 135" o:spid="_x0000_s1057" type="#_x0000_t75" style="position:absolute;top:4;width:29533;height:221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">
                  <v:imagedata r:id="rId41" o:title=""/>
                </v:shape>
                <v:oval id="Oval 3" o:spid="_x0000_s1058" style="position:absolute;left:20503;top:7853;width:2442;height:16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" filled="f" strokecolor="red" strokeweight="1pt">
                  <v:stroke dashstyle="3 1" joinstyle="miter"/>
                </v:oval>
                <v:shape id="Text Box 4" o:spid="_x0000_s1059" type="#_x0000_t202" style="position:absolute;left:13500;top:2633;width:11740;height:3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<v:textbox>
                    <w:txbxContent>
                      <w:p w14:paraId="479742F4" w14:textId="6F182DB3" w:rsidR="00086E7B" w:rsidRPr="00E91859" w:rsidRDefault="00086E7B" w:rsidP="00086E7B">
                        <w:pPr>
                          <w:spacing w:after="0" w:line="240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E91859">
                          <w:rPr>
                            <w:sz w:val="16"/>
                            <w:szCs w:val="16"/>
                          </w:rPr>
                          <w:t>1 min</w:t>
                        </w:r>
                      </w:p>
                      <w:p w14:paraId="5A2E8BD1" w14:textId="00CDAF7D" w:rsidR="00427F56" w:rsidRPr="00E91859" w:rsidRDefault="00086E7B" w:rsidP="00086E7B">
                        <w:pPr>
                          <w:spacing w:after="0" w:line="240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E91859">
                          <w:rPr>
                            <w:sz w:val="16"/>
                            <w:szCs w:val="16"/>
                          </w:rPr>
                          <w:t>(minimum dwell time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" o:spid="_x0000_s1060" type="#_x0000_t32" style="position:absolute;left:20105;top:6247;width:398;height:16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" strokecolor="#c00000" strokeweight=".5pt">
                  <v:stroke endarrow="block" endarrowwidth="narrow" joinstyle="miter"/>
                </v:shape>
                <v:line id="Straight Connector 6" o:spid="_x0000_s1061" style="position:absolute;visibility:visible;mso-wrap-style:square" from="11813,6708" to="11813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" strokecolor="#4472c4 [3204]" strokeweight=".5pt">
                  <v:stroke dashstyle="dash" joinstyle="miter"/>
                </v:line>
                <v:line id="Straight Connector 41" o:spid="_x0000_s1062" style="position:absolute;visibility:visible;mso-wrap-style:square" from="14396,6707" to="14396,19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" strokecolor="#4472c4 [3204]" strokeweight=".5pt">
                  <v:stroke dashstyle="dash" joinstyle="miter"/>
                </v:line>
                <v:shape id="Text Box 4" o:spid="_x0000_s1063" type="#_x0000_t202" style="position:absolute;left:2644;top:8318;width:9486;height:4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<v:textbox>
                    <w:txbxContent>
                      <w:p w14:paraId="2EE4D215" w14:textId="77777777" w:rsidR="00E91859" w:rsidRDefault="00D26CAC" w:rsidP="00E91859">
                        <w:pPr>
                          <w:spacing w:after="0" w:line="240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E91859">
                          <w:rPr>
                            <w:sz w:val="16"/>
                            <w:szCs w:val="16"/>
                          </w:rPr>
                          <w:t>1</w:t>
                        </w:r>
                        <w:r w:rsidR="00832BF1" w:rsidRPr="00E91859">
                          <w:rPr>
                            <w:sz w:val="16"/>
                            <w:szCs w:val="16"/>
                          </w:rPr>
                          <w:t xml:space="preserve"> min</w:t>
                        </w:r>
                      </w:p>
                      <w:p w14:paraId="20B98AD4" w14:textId="1B5C444D" w:rsidR="00E91859" w:rsidRPr="00E91859" w:rsidRDefault="00E91859" w:rsidP="00E91859">
                        <w:pPr>
                          <w:spacing w:after="0" w:line="240" w:lineRule="auto"/>
                          <w:jc w:val="center"/>
                          <w:rPr>
                            <w:rFonts w:hint="eastAsia"/>
                            <w:sz w:val="16"/>
                            <w:szCs w:val="16"/>
                          </w:rPr>
                        </w:pPr>
                        <w:r w:rsidRPr="00E91859">
                          <w:rPr>
                            <w:sz w:val="16"/>
                            <w:szCs w:val="16"/>
                          </w:rPr>
                          <w:t>(minimum dwell time)</w:t>
                        </w:r>
                      </w:p>
                      <w:p w14:paraId="43C0C048" w14:textId="42082A1C" w:rsidR="00D26CAC" w:rsidRDefault="00D26CAC" w:rsidP="00D26CAC">
                        <w:pPr>
                          <w:jc w:val="center"/>
                        </w:pPr>
                      </w:p>
                    </w:txbxContent>
                  </v:textbox>
                </v:shape>
                <v:shape id="Straight Arrow Connector 48" o:spid="_x0000_s1064" type="#_x0000_t32" style="position:absolute;left:8994;top:12479;width:3566;height:11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" strokecolor="#c00000" strokeweight=".5pt">
                  <v:stroke endarrow="block" endarrowwidth="narrow" joinstyle="miter"/>
                </v:shape>
                <v:line id="Straight Connector 58" o:spid="_x0000_s1065" style="position:absolute;visibility:visible;mso-wrap-style:square" from="13500,6708" to="13500,19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" strokecolor="#4472c4 [3204]" strokeweight=".5pt">
                  <v:stroke dashstyle="dash" joinstyle="miter"/>
                </v:line>
                <v:shape id="Straight Arrow Connector 59" o:spid="_x0000_s1066" type="#_x0000_t32" style="position:absolute;left:13851;top:14548;width:1328;height:233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" strokecolor="#c00000" strokeweight=".5pt">
                  <v:stroke endarrow="block" endarrowwidth="narrow" joinstyle="miter"/>
                </v:shape>
                <v:shape id="Text Box 4" o:spid="_x0000_s1067" type="#_x0000_t202" style="position:absolute;left:15179;top:14550;width:11428;height:4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<v:textbox>
                    <w:txbxContent>
                      <w:p w14:paraId="7EB556FB" w14:textId="0C3A2FB3" w:rsidR="00E91859" w:rsidRDefault="00E91859" w:rsidP="000D43D0">
                        <w:pPr>
                          <w:spacing w:after="0" w:line="240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.49 min</w:t>
                        </w:r>
                      </w:p>
                      <w:p w14:paraId="6038D1C2" w14:textId="3E5754E0" w:rsidR="00E91859" w:rsidRPr="000D43D0" w:rsidRDefault="00E91859" w:rsidP="000D43D0">
                        <w:pPr>
                          <w:spacing w:after="0" w:line="240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(additional time due to boarding/alighting)</w:t>
                        </w:r>
                      </w:p>
                    </w:txbxContent>
                  </v:textbox>
                </v:shape>
                <v:line id="Straight Connector 8" o:spid="_x0000_s1068" style="position:absolute;visibility:visible;mso-wrap-style:square" from="13500,13769" to="14396,13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" strokecolor="red" strokeweight="1.75pt">
                  <v:stroke joinstyle="miter"/>
                </v:line>
                <v:rect id="Rectangle 14" o:spid="_x0000_s1069" style="position:absolute;left:40942;top:1335;width:6319;height:11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" fillcolor="white [3212]" stroked="f" strokeweight="1pt"/>
                <w10:anchorlock/>
              </v:group>
            </w:pict>
          </mc:Fallback>
        </mc:AlternateContent>
      </w:r>
      <w:r w:rsidRPr="00CE5162">
        <w:t xml:space="preserve">   </w:t>
      </w:r>
    </w:p>
    <w:p w14:paraId="397538AE" w14:textId="6397C5AF" w:rsidR="001625E9" w:rsidRPr="00CE5162" w:rsidRDefault="002E38DD" w:rsidP="006C2016">
      <w:r w:rsidRPr="00CE5162">
        <w:tab/>
      </w:r>
      <w:r w:rsidRPr="00CE5162">
        <w:tab/>
      </w:r>
      <w:r w:rsidRPr="00CE5162">
        <w:tab/>
      </w:r>
      <w:r w:rsidRPr="00CE5162">
        <w:rPr>
          <w:b/>
        </w:rPr>
        <w:t>Figure</w:t>
      </w:r>
      <w:r w:rsidRPr="00CE5162">
        <w:t xml:space="preserve"> </w:t>
      </w:r>
      <w:r w:rsidR="001264D7">
        <w:rPr>
          <w:b/>
          <w:bCs/>
        </w:rPr>
        <w:t>4</w:t>
      </w:r>
      <w:r w:rsidRPr="00CE5162">
        <w:t xml:space="preserve"> Results of the four-node network</w:t>
      </w:r>
    </w:p>
    <w:sectPr w:rsidR="001625E9" w:rsidRPr="00CE5162" w:rsidSect="00090815">
      <w:footerReference w:type="default" r:id="rId42"/>
      <w:footnotePr>
        <w:numFmt w:val="chicago"/>
      </w:footnotePr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1">
      <wne:macro wne:macroName="PROJECT.NEWMACROS.MACRO7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609473" w14:textId="77777777" w:rsidR="009D78B9" w:rsidRDefault="009D78B9" w:rsidP="004347EC">
      <w:pPr>
        <w:spacing w:line="240" w:lineRule="auto"/>
      </w:pPr>
      <w:r>
        <w:separator/>
      </w:r>
    </w:p>
  </w:endnote>
  <w:endnote w:type="continuationSeparator" w:id="0">
    <w:p w14:paraId="7A37405A" w14:textId="77777777" w:rsidR="009D78B9" w:rsidRDefault="009D78B9" w:rsidP="004347EC">
      <w:pPr>
        <w:spacing w:line="240" w:lineRule="auto"/>
      </w:pPr>
      <w:r>
        <w:continuationSeparator/>
      </w:r>
    </w:p>
  </w:endnote>
  <w:endnote w:type="continuationNotice" w:id="1">
    <w:p w14:paraId="62F42892" w14:textId="77777777" w:rsidR="009D78B9" w:rsidRDefault="009D78B9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4055971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A58335B" w14:textId="3830D62A" w:rsidR="005D7A41" w:rsidRDefault="005D7A4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4</w:t>
        </w:r>
        <w:r>
          <w:rPr>
            <w:noProof/>
          </w:rPr>
          <w:fldChar w:fldCharType="end"/>
        </w:r>
      </w:p>
    </w:sdtContent>
  </w:sdt>
  <w:p w14:paraId="61905186" w14:textId="77777777" w:rsidR="005D7A41" w:rsidRDefault="005D7A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410CE0" w14:textId="77777777" w:rsidR="009D78B9" w:rsidRDefault="009D78B9" w:rsidP="004347EC">
      <w:pPr>
        <w:spacing w:line="240" w:lineRule="auto"/>
      </w:pPr>
      <w:r>
        <w:separator/>
      </w:r>
    </w:p>
  </w:footnote>
  <w:footnote w:type="continuationSeparator" w:id="0">
    <w:p w14:paraId="71AEBE16" w14:textId="77777777" w:rsidR="009D78B9" w:rsidRDefault="009D78B9" w:rsidP="004347EC">
      <w:pPr>
        <w:spacing w:line="240" w:lineRule="auto"/>
      </w:pPr>
      <w:r>
        <w:continuationSeparator/>
      </w:r>
    </w:p>
  </w:footnote>
  <w:footnote w:type="continuationNotice" w:id="1">
    <w:p w14:paraId="5E6E4031" w14:textId="77777777" w:rsidR="009D78B9" w:rsidRDefault="009D78B9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C9E29D7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7F739CE"/>
    <w:multiLevelType w:val="hybridMultilevel"/>
    <w:tmpl w:val="D940FA36"/>
    <w:lvl w:ilvl="0" w:tplc="1E2289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A26DF5"/>
    <w:multiLevelType w:val="hybridMultilevel"/>
    <w:tmpl w:val="FCAE2B92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AC0180"/>
    <w:multiLevelType w:val="hybridMultilevel"/>
    <w:tmpl w:val="E7A2E87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DA2D59"/>
    <w:multiLevelType w:val="multilevel"/>
    <w:tmpl w:val="BA72332A"/>
    <w:lvl w:ilvl="0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2B32670D"/>
    <w:multiLevelType w:val="multilevel"/>
    <w:tmpl w:val="BE8693A4"/>
    <w:lvl w:ilvl="0">
      <w:start w:val="1"/>
      <w:numFmt w:val="decimal"/>
      <w:pStyle w:val="Heading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1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2EB21832"/>
    <w:multiLevelType w:val="hybridMultilevel"/>
    <w:tmpl w:val="10F853D8"/>
    <w:lvl w:ilvl="0" w:tplc="1BA850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864BA1"/>
    <w:multiLevelType w:val="hybridMultilevel"/>
    <w:tmpl w:val="68F643A6"/>
    <w:lvl w:ilvl="0" w:tplc="877AEC4A">
      <w:start w:val="1"/>
      <w:numFmt w:val="lowerLetter"/>
      <w:lvlText w:val="%1)"/>
      <w:lvlJc w:val="left"/>
      <w:pPr>
        <w:ind w:left="188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604" w:hanging="360"/>
      </w:pPr>
    </w:lvl>
    <w:lvl w:ilvl="2" w:tplc="0809001B" w:tentative="1">
      <w:start w:val="1"/>
      <w:numFmt w:val="lowerRoman"/>
      <w:lvlText w:val="%3."/>
      <w:lvlJc w:val="right"/>
      <w:pPr>
        <w:ind w:left="3324" w:hanging="180"/>
      </w:pPr>
    </w:lvl>
    <w:lvl w:ilvl="3" w:tplc="0809000F" w:tentative="1">
      <w:start w:val="1"/>
      <w:numFmt w:val="decimal"/>
      <w:lvlText w:val="%4."/>
      <w:lvlJc w:val="left"/>
      <w:pPr>
        <w:ind w:left="4044" w:hanging="360"/>
      </w:pPr>
    </w:lvl>
    <w:lvl w:ilvl="4" w:tplc="08090019" w:tentative="1">
      <w:start w:val="1"/>
      <w:numFmt w:val="lowerLetter"/>
      <w:lvlText w:val="%5."/>
      <w:lvlJc w:val="left"/>
      <w:pPr>
        <w:ind w:left="4764" w:hanging="360"/>
      </w:pPr>
    </w:lvl>
    <w:lvl w:ilvl="5" w:tplc="0809001B" w:tentative="1">
      <w:start w:val="1"/>
      <w:numFmt w:val="lowerRoman"/>
      <w:lvlText w:val="%6."/>
      <w:lvlJc w:val="right"/>
      <w:pPr>
        <w:ind w:left="5484" w:hanging="180"/>
      </w:pPr>
    </w:lvl>
    <w:lvl w:ilvl="6" w:tplc="0809000F" w:tentative="1">
      <w:start w:val="1"/>
      <w:numFmt w:val="decimal"/>
      <w:lvlText w:val="%7."/>
      <w:lvlJc w:val="left"/>
      <w:pPr>
        <w:ind w:left="6204" w:hanging="360"/>
      </w:pPr>
    </w:lvl>
    <w:lvl w:ilvl="7" w:tplc="08090019" w:tentative="1">
      <w:start w:val="1"/>
      <w:numFmt w:val="lowerLetter"/>
      <w:lvlText w:val="%8."/>
      <w:lvlJc w:val="left"/>
      <w:pPr>
        <w:ind w:left="6924" w:hanging="360"/>
      </w:pPr>
    </w:lvl>
    <w:lvl w:ilvl="8" w:tplc="0809001B" w:tentative="1">
      <w:start w:val="1"/>
      <w:numFmt w:val="lowerRoman"/>
      <w:lvlText w:val="%9."/>
      <w:lvlJc w:val="right"/>
      <w:pPr>
        <w:ind w:left="7644" w:hanging="180"/>
      </w:pPr>
    </w:lvl>
  </w:abstractNum>
  <w:abstractNum w:abstractNumId="8" w15:restartNumberingAfterBreak="0">
    <w:nsid w:val="421D0E5B"/>
    <w:multiLevelType w:val="hybridMultilevel"/>
    <w:tmpl w:val="5E82392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9C308E"/>
    <w:multiLevelType w:val="hybridMultilevel"/>
    <w:tmpl w:val="C9A8C4E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1F7882"/>
    <w:multiLevelType w:val="hybridMultilevel"/>
    <w:tmpl w:val="73A4F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291C95"/>
    <w:multiLevelType w:val="hybridMultilevel"/>
    <w:tmpl w:val="A0BA8B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8A7CD4"/>
    <w:multiLevelType w:val="hybridMultilevel"/>
    <w:tmpl w:val="8FA8BDF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131C02"/>
    <w:multiLevelType w:val="hybridMultilevel"/>
    <w:tmpl w:val="B5BC698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121AEE"/>
    <w:multiLevelType w:val="hybridMultilevel"/>
    <w:tmpl w:val="66868008"/>
    <w:lvl w:ilvl="0" w:tplc="3E1AB9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8300D12"/>
    <w:multiLevelType w:val="hybridMultilevel"/>
    <w:tmpl w:val="0444FBD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1"/>
  </w:num>
  <w:num w:numId="5">
    <w:abstractNumId w:val="2"/>
  </w:num>
  <w:num w:numId="6">
    <w:abstractNumId w:val="1"/>
  </w:num>
  <w:num w:numId="7">
    <w:abstractNumId w:val="10"/>
  </w:num>
  <w:num w:numId="8">
    <w:abstractNumId w:val="15"/>
  </w:num>
  <w:num w:numId="9">
    <w:abstractNumId w:val="8"/>
  </w:num>
  <w:num w:numId="10">
    <w:abstractNumId w:val="5"/>
    <w:lvlOverride w:ilvl="0">
      <w:startOverride w:val="4"/>
    </w:lvlOverride>
    <w:lvlOverride w:ilvl="1">
      <w:startOverride w:val="2"/>
    </w:lvlOverride>
  </w:num>
  <w:num w:numId="11">
    <w:abstractNumId w:val="9"/>
  </w:num>
  <w:num w:numId="12">
    <w:abstractNumId w:val="12"/>
  </w:num>
  <w:num w:numId="13">
    <w:abstractNumId w:val="7"/>
  </w:num>
  <w:num w:numId="14">
    <w:abstractNumId w:val="14"/>
  </w:num>
  <w:num w:numId="15">
    <w:abstractNumId w:val="3"/>
  </w:num>
  <w:num w:numId="16">
    <w:abstractNumId w:val="13"/>
  </w:num>
  <w:num w:numId="17">
    <w:abstractNumId w:val="6"/>
  </w:num>
  <w:num w:numId="18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5"/>
  <w:displayBackgroundShape/>
  <w:proofState w:spelling="clean" w:grammar="clean"/>
  <w:defaultTabStop w:val="720"/>
  <w:hyphenationZone w:val="425"/>
  <w:characterSpacingControl w:val="doNotCompress"/>
  <w:hdrShapeDefaults>
    <o:shapedefaults v:ext="edit" spidmax="8193">
      <o:colormru v:ext="edit" colors="#555acd,#cfc"/>
      <o:colormenu v:ext="edit" fillcolor="none"/>
    </o:shapedefaults>
  </w:hdrShapeDefaults>
  <w:footnotePr>
    <w:numFmt w:val="chicago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UxsjAyNzI3szA0szRT0lEKTi0uzszPAykwMjWoBQD9LbhXLgAAAA=="/>
  </w:docVars>
  <w:rsids>
    <w:rsidRoot w:val="004A0589"/>
    <w:rsid w:val="000000D7"/>
    <w:rsid w:val="00000177"/>
    <w:rsid w:val="00000374"/>
    <w:rsid w:val="00000E1C"/>
    <w:rsid w:val="0000147D"/>
    <w:rsid w:val="00002571"/>
    <w:rsid w:val="00002E35"/>
    <w:rsid w:val="000034C2"/>
    <w:rsid w:val="00003CF3"/>
    <w:rsid w:val="00003D6D"/>
    <w:rsid w:val="00004203"/>
    <w:rsid w:val="00004448"/>
    <w:rsid w:val="000053E4"/>
    <w:rsid w:val="00005533"/>
    <w:rsid w:val="00005E62"/>
    <w:rsid w:val="00006790"/>
    <w:rsid w:val="000069B7"/>
    <w:rsid w:val="000069C1"/>
    <w:rsid w:val="00006A37"/>
    <w:rsid w:val="00006C50"/>
    <w:rsid w:val="00006DD0"/>
    <w:rsid w:val="00006DEF"/>
    <w:rsid w:val="00007090"/>
    <w:rsid w:val="000072A5"/>
    <w:rsid w:val="000073B1"/>
    <w:rsid w:val="00007DF4"/>
    <w:rsid w:val="0001064A"/>
    <w:rsid w:val="000109EB"/>
    <w:rsid w:val="0001283A"/>
    <w:rsid w:val="00012EC6"/>
    <w:rsid w:val="000134A9"/>
    <w:rsid w:val="000138A2"/>
    <w:rsid w:val="00013D9D"/>
    <w:rsid w:val="00013DA2"/>
    <w:rsid w:val="00013FDE"/>
    <w:rsid w:val="00014346"/>
    <w:rsid w:val="0001474A"/>
    <w:rsid w:val="0001515F"/>
    <w:rsid w:val="0001538A"/>
    <w:rsid w:val="00015DCD"/>
    <w:rsid w:val="00016510"/>
    <w:rsid w:val="000169ED"/>
    <w:rsid w:val="00016F84"/>
    <w:rsid w:val="00017394"/>
    <w:rsid w:val="000175CF"/>
    <w:rsid w:val="00017921"/>
    <w:rsid w:val="000208EB"/>
    <w:rsid w:val="00020C18"/>
    <w:rsid w:val="0002135F"/>
    <w:rsid w:val="00021867"/>
    <w:rsid w:val="00021DAE"/>
    <w:rsid w:val="0002357F"/>
    <w:rsid w:val="000237CC"/>
    <w:rsid w:val="00025A43"/>
    <w:rsid w:val="00025FC6"/>
    <w:rsid w:val="00026539"/>
    <w:rsid w:val="00026913"/>
    <w:rsid w:val="00027542"/>
    <w:rsid w:val="00027FB2"/>
    <w:rsid w:val="000308ED"/>
    <w:rsid w:val="000308F7"/>
    <w:rsid w:val="00030BAA"/>
    <w:rsid w:val="00030E1B"/>
    <w:rsid w:val="000312D1"/>
    <w:rsid w:val="00031FF0"/>
    <w:rsid w:val="00032BDD"/>
    <w:rsid w:val="00032E47"/>
    <w:rsid w:val="00032E95"/>
    <w:rsid w:val="00033661"/>
    <w:rsid w:val="00033769"/>
    <w:rsid w:val="00033C35"/>
    <w:rsid w:val="00034098"/>
    <w:rsid w:val="000341C0"/>
    <w:rsid w:val="000343BD"/>
    <w:rsid w:val="000344C1"/>
    <w:rsid w:val="000352EF"/>
    <w:rsid w:val="00035CC1"/>
    <w:rsid w:val="00035F21"/>
    <w:rsid w:val="00035FB0"/>
    <w:rsid w:val="0003608A"/>
    <w:rsid w:val="00036BDE"/>
    <w:rsid w:val="000373F6"/>
    <w:rsid w:val="0003740F"/>
    <w:rsid w:val="0003757A"/>
    <w:rsid w:val="0003759B"/>
    <w:rsid w:val="000377F8"/>
    <w:rsid w:val="00037966"/>
    <w:rsid w:val="00037EEC"/>
    <w:rsid w:val="000402E9"/>
    <w:rsid w:val="000405A9"/>
    <w:rsid w:val="00040C3C"/>
    <w:rsid w:val="00041625"/>
    <w:rsid w:val="0004331B"/>
    <w:rsid w:val="00043AAB"/>
    <w:rsid w:val="00043D15"/>
    <w:rsid w:val="00043F32"/>
    <w:rsid w:val="0004405B"/>
    <w:rsid w:val="00044101"/>
    <w:rsid w:val="00044144"/>
    <w:rsid w:val="0004481E"/>
    <w:rsid w:val="00044AB4"/>
    <w:rsid w:val="00045082"/>
    <w:rsid w:val="000452EF"/>
    <w:rsid w:val="000457AB"/>
    <w:rsid w:val="00045F29"/>
    <w:rsid w:val="0004601E"/>
    <w:rsid w:val="00046096"/>
    <w:rsid w:val="00046980"/>
    <w:rsid w:val="000469C0"/>
    <w:rsid w:val="00046F65"/>
    <w:rsid w:val="00046F84"/>
    <w:rsid w:val="0004715D"/>
    <w:rsid w:val="0004721F"/>
    <w:rsid w:val="00047B5A"/>
    <w:rsid w:val="000510AB"/>
    <w:rsid w:val="0005115D"/>
    <w:rsid w:val="00051502"/>
    <w:rsid w:val="00051AF1"/>
    <w:rsid w:val="00051BA6"/>
    <w:rsid w:val="00051C03"/>
    <w:rsid w:val="00051E0F"/>
    <w:rsid w:val="0005205F"/>
    <w:rsid w:val="00052072"/>
    <w:rsid w:val="0005273A"/>
    <w:rsid w:val="0005305A"/>
    <w:rsid w:val="00053547"/>
    <w:rsid w:val="000538F7"/>
    <w:rsid w:val="00053D7C"/>
    <w:rsid w:val="00054975"/>
    <w:rsid w:val="00054DBA"/>
    <w:rsid w:val="0005522C"/>
    <w:rsid w:val="0005567E"/>
    <w:rsid w:val="00055953"/>
    <w:rsid w:val="00055DEA"/>
    <w:rsid w:val="00056407"/>
    <w:rsid w:val="00056AEE"/>
    <w:rsid w:val="00056C9B"/>
    <w:rsid w:val="0005737A"/>
    <w:rsid w:val="00057A5B"/>
    <w:rsid w:val="00057AED"/>
    <w:rsid w:val="00060B20"/>
    <w:rsid w:val="00061330"/>
    <w:rsid w:val="000615DD"/>
    <w:rsid w:val="00061754"/>
    <w:rsid w:val="00061C61"/>
    <w:rsid w:val="00062AB8"/>
    <w:rsid w:val="00065180"/>
    <w:rsid w:val="00065A18"/>
    <w:rsid w:val="00065EA8"/>
    <w:rsid w:val="00066CEC"/>
    <w:rsid w:val="000670F3"/>
    <w:rsid w:val="000671C6"/>
    <w:rsid w:val="0006759E"/>
    <w:rsid w:val="000676A5"/>
    <w:rsid w:val="00070316"/>
    <w:rsid w:val="00071FEC"/>
    <w:rsid w:val="0007338C"/>
    <w:rsid w:val="0007437D"/>
    <w:rsid w:val="000744BA"/>
    <w:rsid w:val="000751E1"/>
    <w:rsid w:val="00075219"/>
    <w:rsid w:val="000760D5"/>
    <w:rsid w:val="000763A2"/>
    <w:rsid w:val="00076DC1"/>
    <w:rsid w:val="00077037"/>
    <w:rsid w:val="00077CEE"/>
    <w:rsid w:val="00077D4C"/>
    <w:rsid w:val="00080D03"/>
    <w:rsid w:val="0008136B"/>
    <w:rsid w:val="00081A97"/>
    <w:rsid w:val="00081E38"/>
    <w:rsid w:val="0008221A"/>
    <w:rsid w:val="000827C7"/>
    <w:rsid w:val="00082C9F"/>
    <w:rsid w:val="00083606"/>
    <w:rsid w:val="00084889"/>
    <w:rsid w:val="000853BB"/>
    <w:rsid w:val="00086915"/>
    <w:rsid w:val="00086991"/>
    <w:rsid w:val="00086E7B"/>
    <w:rsid w:val="00087363"/>
    <w:rsid w:val="00087F1C"/>
    <w:rsid w:val="00090515"/>
    <w:rsid w:val="00090766"/>
    <w:rsid w:val="00090815"/>
    <w:rsid w:val="000915ED"/>
    <w:rsid w:val="00091641"/>
    <w:rsid w:val="000916F9"/>
    <w:rsid w:val="000922DF"/>
    <w:rsid w:val="000922E9"/>
    <w:rsid w:val="00092F57"/>
    <w:rsid w:val="000932E0"/>
    <w:rsid w:val="00093367"/>
    <w:rsid w:val="00093F2F"/>
    <w:rsid w:val="00093F6D"/>
    <w:rsid w:val="00094414"/>
    <w:rsid w:val="000946A0"/>
    <w:rsid w:val="00094C07"/>
    <w:rsid w:val="00094DFD"/>
    <w:rsid w:val="000958F4"/>
    <w:rsid w:val="00095D4C"/>
    <w:rsid w:val="00095DA5"/>
    <w:rsid w:val="00096C2B"/>
    <w:rsid w:val="000971F5"/>
    <w:rsid w:val="0009777E"/>
    <w:rsid w:val="00097A8E"/>
    <w:rsid w:val="00097D92"/>
    <w:rsid w:val="000A092A"/>
    <w:rsid w:val="000A0F9F"/>
    <w:rsid w:val="000A115A"/>
    <w:rsid w:val="000A1333"/>
    <w:rsid w:val="000A1B10"/>
    <w:rsid w:val="000A2169"/>
    <w:rsid w:val="000A21D8"/>
    <w:rsid w:val="000A2652"/>
    <w:rsid w:val="000A2D19"/>
    <w:rsid w:val="000A30AF"/>
    <w:rsid w:val="000A323B"/>
    <w:rsid w:val="000A3F87"/>
    <w:rsid w:val="000A43A8"/>
    <w:rsid w:val="000A45D4"/>
    <w:rsid w:val="000A49AB"/>
    <w:rsid w:val="000A4D00"/>
    <w:rsid w:val="000A50DC"/>
    <w:rsid w:val="000A5C4E"/>
    <w:rsid w:val="000A5C8A"/>
    <w:rsid w:val="000A5CF1"/>
    <w:rsid w:val="000A6445"/>
    <w:rsid w:val="000A75A6"/>
    <w:rsid w:val="000A76C5"/>
    <w:rsid w:val="000A7BD9"/>
    <w:rsid w:val="000A7D48"/>
    <w:rsid w:val="000A7E5D"/>
    <w:rsid w:val="000A7EB4"/>
    <w:rsid w:val="000A7F69"/>
    <w:rsid w:val="000B00AA"/>
    <w:rsid w:val="000B04DF"/>
    <w:rsid w:val="000B0BD2"/>
    <w:rsid w:val="000B1A07"/>
    <w:rsid w:val="000B1B42"/>
    <w:rsid w:val="000B1EF7"/>
    <w:rsid w:val="000B22B7"/>
    <w:rsid w:val="000B23ED"/>
    <w:rsid w:val="000B29F7"/>
    <w:rsid w:val="000B2C32"/>
    <w:rsid w:val="000B3227"/>
    <w:rsid w:val="000B3860"/>
    <w:rsid w:val="000B3A0A"/>
    <w:rsid w:val="000B3C0B"/>
    <w:rsid w:val="000B4488"/>
    <w:rsid w:val="000B4B85"/>
    <w:rsid w:val="000B546D"/>
    <w:rsid w:val="000B57FF"/>
    <w:rsid w:val="000B5CB5"/>
    <w:rsid w:val="000B5DEE"/>
    <w:rsid w:val="000B6525"/>
    <w:rsid w:val="000B7648"/>
    <w:rsid w:val="000B7A17"/>
    <w:rsid w:val="000C1417"/>
    <w:rsid w:val="000C1535"/>
    <w:rsid w:val="000C18C3"/>
    <w:rsid w:val="000C1F41"/>
    <w:rsid w:val="000C249E"/>
    <w:rsid w:val="000C2C13"/>
    <w:rsid w:val="000C3096"/>
    <w:rsid w:val="000C353F"/>
    <w:rsid w:val="000C3675"/>
    <w:rsid w:val="000C3B2E"/>
    <w:rsid w:val="000C4163"/>
    <w:rsid w:val="000C4193"/>
    <w:rsid w:val="000C47EA"/>
    <w:rsid w:val="000C490F"/>
    <w:rsid w:val="000C4D27"/>
    <w:rsid w:val="000C5DB3"/>
    <w:rsid w:val="000C6826"/>
    <w:rsid w:val="000C6BD1"/>
    <w:rsid w:val="000C6C17"/>
    <w:rsid w:val="000C6E18"/>
    <w:rsid w:val="000C6E75"/>
    <w:rsid w:val="000C730F"/>
    <w:rsid w:val="000C7C06"/>
    <w:rsid w:val="000D01CB"/>
    <w:rsid w:val="000D1CA0"/>
    <w:rsid w:val="000D2729"/>
    <w:rsid w:val="000D2785"/>
    <w:rsid w:val="000D28FE"/>
    <w:rsid w:val="000D2A06"/>
    <w:rsid w:val="000D3A22"/>
    <w:rsid w:val="000D43D0"/>
    <w:rsid w:val="000D4FBC"/>
    <w:rsid w:val="000D5034"/>
    <w:rsid w:val="000D51AA"/>
    <w:rsid w:val="000D5710"/>
    <w:rsid w:val="000D6058"/>
    <w:rsid w:val="000D6744"/>
    <w:rsid w:val="000D6A7D"/>
    <w:rsid w:val="000D70BD"/>
    <w:rsid w:val="000D71EA"/>
    <w:rsid w:val="000D7989"/>
    <w:rsid w:val="000E1268"/>
    <w:rsid w:val="000E14F0"/>
    <w:rsid w:val="000E1B96"/>
    <w:rsid w:val="000E1F8B"/>
    <w:rsid w:val="000E4240"/>
    <w:rsid w:val="000E5083"/>
    <w:rsid w:val="000E56E3"/>
    <w:rsid w:val="000E5E84"/>
    <w:rsid w:val="000E6E58"/>
    <w:rsid w:val="000E743C"/>
    <w:rsid w:val="000E74CC"/>
    <w:rsid w:val="000E7B84"/>
    <w:rsid w:val="000F02E5"/>
    <w:rsid w:val="000F0458"/>
    <w:rsid w:val="000F0B3F"/>
    <w:rsid w:val="000F1522"/>
    <w:rsid w:val="000F1BF1"/>
    <w:rsid w:val="000F20B1"/>
    <w:rsid w:val="000F20E8"/>
    <w:rsid w:val="000F2B9E"/>
    <w:rsid w:val="000F2CA8"/>
    <w:rsid w:val="000F3007"/>
    <w:rsid w:val="000F354A"/>
    <w:rsid w:val="000F532F"/>
    <w:rsid w:val="000F555C"/>
    <w:rsid w:val="000F631E"/>
    <w:rsid w:val="000F67DE"/>
    <w:rsid w:val="000F72C2"/>
    <w:rsid w:val="000F7B0F"/>
    <w:rsid w:val="000F7B39"/>
    <w:rsid w:val="000F7BE0"/>
    <w:rsid w:val="000F7D96"/>
    <w:rsid w:val="00100760"/>
    <w:rsid w:val="00100B0D"/>
    <w:rsid w:val="00100E91"/>
    <w:rsid w:val="00100F26"/>
    <w:rsid w:val="00101094"/>
    <w:rsid w:val="001014E8"/>
    <w:rsid w:val="0010191A"/>
    <w:rsid w:val="00101C15"/>
    <w:rsid w:val="00101D94"/>
    <w:rsid w:val="0010251E"/>
    <w:rsid w:val="00102995"/>
    <w:rsid w:val="00103C0A"/>
    <w:rsid w:val="00103F1F"/>
    <w:rsid w:val="00104D87"/>
    <w:rsid w:val="00104E0D"/>
    <w:rsid w:val="001058A9"/>
    <w:rsid w:val="001058DD"/>
    <w:rsid w:val="00105C3C"/>
    <w:rsid w:val="00106083"/>
    <w:rsid w:val="00106BFE"/>
    <w:rsid w:val="0011047A"/>
    <w:rsid w:val="001107C4"/>
    <w:rsid w:val="00110B80"/>
    <w:rsid w:val="00111662"/>
    <w:rsid w:val="00111B7A"/>
    <w:rsid w:val="0011290A"/>
    <w:rsid w:val="00112956"/>
    <w:rsid w:val="00113159"/>
    <w:rsid w:val="00113217"/>
    <w:rsid w:val="001132E3"/>
    <w:rsid w:val="0011461E"/>
    <w:rsid w:val="00114FB7"/>
    <w:rsid w:val="00115275"/>
    <w:rsid w:val="00115BEA"/>
    <w:rsid w:val="001160A5"/>
    <w:rsid w:val="0011649D"/>
    <w:rsid w:val="00116F7E"/>
    <w:rsid w:val="0011738D"/>
    <w:rsid w:val="00117412"/>
    <w:rsid w:val="00117843"/>
    <w:rsid w:val="00117AE2"/>
    <w:rsid w:val="001204A5"/>
    <w:rsid w:val="0012130E"/>
    <w:rsid w:val="00121D42"/>
    <w:rsid w:val="00121E0C"/>
    <w:rsid w:val="00122EA9"/>
    <w:rsid w:val="0012300C"/>
    <w:rsid w:val="0012313D"/>
    <w:rsid w:val="00123718"/>
    <w:rsid w:val="00124577"/>
    <w:rsid w:val="00124B0B"/>
    <w:rsid w:val="00125047"/>
    <w:rsid w:val="0012576F"/>
    <w:rsid w:val="0012580B"/>
    <w:rsid w:val="0012623C"/>
    <w:rsid w:val="001264D7"/>
    <w:rsid w:val="001265D4"/>
    <w:rsid w:val="00126C7A"/>
    <w:rsid w:val="00127477"/>
    <w:rsid w:val="0012785C"/>
    <w:rsid w:val="00127E76"/>
    <w:rsid w:val="0013048C"/>
    <w:rsid w:val="001309D2"/>
    <w:rsid w:val="00130A35"/>
    <w:rsid w:val="00130D08"/>
    <w:rsid w:val="00130ECD"/>
    <w:rsid w:val="00132780"/>
    <w:rsid w:val="0013293E"/>
    <w:rsid w:val="00133172"/>
    <w:rsid w:val="00133DBD"/>
    <w:rsid w:val="001343F4"/>
    <w:rsid w:val="00134DC3"/>
    <w:rsid w:val="001352B8"/>
    <w:rsid w:val="00135713"/>
    <w:rsid w:val="00136288"/>
    <w:rsid w:val="0013778F"/>
    <w:rsid w:val="00141088"/>
    <w:rsid w:val="001420D9"/>
    <w:rsid w:val="00142E88"/>
    <w:rsid w:val="001430A3"/>
    <w:rsid w:val="001432F4"/>
    <w:rsid w:val="00144459"/>
    <w:rsid w:val="00144A3C"/>
    <w:rsid w:val="00145B23"/>
    <w:rsid w:val="00146095"/>
    <w:rsid w:val="001460A4"/>
    <w:rsid w:val="0014650C"/>
    <w:rsid w:val="001466AD"/>
    <w:rsid w:val="00146801"/>
    <w:rsid w:val="001468A7"/>
    <w:rsid w:val="00147284"/>
    <w:rsid w:val="00147A5A"/>
    <w:rsid w:val="00147FEC"/>
    <w:rsid w:val="0015034C"/>
    <w:rsid w:val="00150966"/>
    <w:rsid w:val="00150F3C"/>
    <w:rsid w:val="0015121D"/>
    <w:rsid w:val="00151669"/>
    <w:rsid w:val="0015180A"/>
    <w:rsid w:val="00151AC4"/>
    <w:rsid w:val="00151C84"/>
    <w:rsid w:val="00151C90"/>
    <w:rsid w:val="00151CBF"/>
    <w:rsid w:val="00152312"/>
    <w:rsid w:val="0015267D"/>
    <w:rsid w:val="001526AD"/>
    <w:rsid w:val="00152B90"/>
    <w:rsid w:val="00152FBB"/>
    <w:rsid w:val="0015320D"/>
    <w:rsid w:val="00153251"/>
    <w:rsid w:val="00153A19"/>
    <w:rsid w:val="00153A44"/>
    <w:rsid w:val="00153BD4"/>
    <w:rsid w:val="00153C6D"/>
    <w:rsid w:val="00153DC5"/>
    <w:rsid w:val="00154606"/>
    <w:rsid w:val="0015465B"/>
    <w:rsid w:val="00154BEE"/>
    <w:rsid w:val="00156041"/>
    <w:rsid w:val="00156798"/>
    <w:rsid w:val="001574FC"/>
    <w:rsid w:val="001576E9"/>
    <w:rsid w:val="00160320"/>
    <w:rsid w:val="001605EF"/>
    <w:rsid w:val="0016151A"/>
    <w:rsid w:val="0016165F"/>
    <w:rsid w:val="00161900"/>
    <w:rsid w:val="00161AA7"/>
    <w:rsid w:val="001623FE"/>
    <w:rsid w:val="001625E9"/>
    <w:rsid w:val="00163147"/>
    <w:rsid w:val="001631CD"/>
    <w:rsid w:val="00163286"/>
    <w:rsid w:val="0016379A"/>
    <w:rsid w:val="001640D7"/>
    <w:rsid w:val="001647BB"/>
    <w:rsid w:val="00164E61"/>
    <w:rsid w:val="00165279"/>
    <w:rsid w:val="001657C7"/>
    <w:rsid w:val="0016617F"/>
    <w:rsid w:val="00167A15"/>
    <w:rsid w:val="00167B9B"/>
    <w:rsid w:val="00167BBE"/>
    <w:rsid w:val="00167D1E"/>
    <w:rsid w:val="00170616"/>
    <w:rsid w:val="00170C75"/>
    <w:rsid w:val="00170D2D"/>
    <w:rsid w:val="00170E26"/>
    <w:rsid w:val="001718CD"/>
    <w:rsid w:val="00171AB2"/>
    <w:rsid w:val="00172577"/>
    <w:rsid w:val="001725A7"/>
    <w:rsid w:val="00172656"/>
    <w:rsid w:val="001728BE"/>
    <w:rsid w:val="001728E0"/>
    <w:rsid w:val="00172905"/>
    <w:rsid w:val="00172B2E"/>
    <w:rsid w:val="00172EFC"/>
    <w:rsid w:val="00172F60"/>
    <w:rsid w:val="0017342A"/>
    <w:rsid w:val="00174337"/>
    <w:rsid w:val="001749C9"/>
    <w:rsid w:val="00174CD1"/>
    <w:rsid w:val="00174EC0"/>
    <w:rsid w:val="00175187"/>
    <w:rsid w:val="0017579B"/>
    <w:rsid w:val="001759D3"/>
    <w:rsid w:val="00176858"/>
    <w:rsid w:val="00176D0E"/>
    <w:rsid w:val="00176ED0"/>
    <w:rsid w:val="001770F1"/>
    <w:rsid w:val="00177AA4"/>
    <w:rsid w:val="00177EA7"/>
    <w:rsid w:val="0018023E"/>
    <w:rsid w:val="00180993"/>
    <w:rsid w:val="00180F58"/>
    <w:rsid w:val="0018140F"/>
    <w:rsid w:val="001816F3"/>
    <w:rsid w:val="001825E8"/>
    <w:rsid w:val="00182A9F"/>
    <w:rsid w:val="00182EB0"/>
    <w:rsid w:val="00183267"/>
    <w:rsid w:val="001832C7"/>
    <w:rsid w:val="001834A7"/>
    <w:rsid w:val="00183B9C"/>
    <w:rsid w:val="00183CAB"/>
    <w:rsid w:val="001848B4"/>
    <w:rsid w:val="00184CA6"/>
    <w:rsid w:val="00184EA1"/>
    <w:rsid w:val="001852D7"/>
    <w:rsid w:val="00185448"/>
    <w:rsid w:val="001861C3"/>
    <w:rsid w:val="00186FC4"/>
    <w:rsid w:val="001901D8"/>
    <w:rsid w:val="0019024C"/>
    <w:rsid w:val="001903A2"/>
    <w:rsid w:val="00191457"/>
    <w:rsid w:val="0019152A"/>
    <w:rsid w:val="00191E9D"/>
    <w:rsid w:val="00191ED0"/>
    <w:rsid w:val="00192085"/>
    <w:rsid w:val="00192111"/>
    <w:rsid w:val="00192212"/>
    <w:rsid w:val="00192C7D"/>
    <w:rsid w:val="00192F5F"/>
    <w:rsid w:val="00192FE8"/>
    <w:rsid w:val="0019312F"/>
    <w:rsid w:val="00193A87"/>
    <w:rsid w:val="00194310"/>
    <w:rsid w:val="00194C30"/>
    <w:rsid w:val="00194CE1"/>
    <w:rsid w:val="00195205"/>
    <w:rsid w:val="001953CA"/>
    <w:rsid w:val="00196176"/>
    <w:rsid w:val="00196B79"/>
    <w:rsid w:val="00196E8B"/>
    <w:rsid w:val="00196F7E"/>
    <w:rsid w:val="0019712F"/>
    <w:rsid w:val="00197D65"/>
    <w:rsid w:val="00197E0D"/>
    <w:rsid w:val="001A02D8"/>
    <w:rsid w:val="001A0928"/>
    <w:rsid w:val="001A0A8F"/>
    <w:rsid w:val="001A1329"/>
    <w:rsid w:val="001A2170"/>
    <w:rsid w:val="001A2558"/>
    <w:rsid w:val="001A2870"/>
    <w:rsid w:val="001A2CD7"/>
    <w:rsid w:val="001A3A39"/>
    <w:rsid w:val="001A3F0E"/>
    <w:rsid w:val="001A3F39"/>
    <w:rsid w:val="001A48AC"/>
    <w:rsid w:val="001A4B67"/>
    <w:rsid w:val="001A5127"/>
    <w:rsid w:val="001A582D"/>
    <w:rsid w:val="001A6E21"/>
    <w:rsid w:val="001A785E"/>
    <w:rsid w:val="001B020F"/>
    <w:rsid w:val="001B0577"/>
    <w:rsid w:val="001B06E6"/>
    <w:rsid w:val="001B1A69"/>
    <w:rsid w:val="001B1AED"/>
    <w:rsid w:val="001B1DFA"/>
    <w:rsid w:val="001B2312"/>
    <w:rsid w:val="001B2335"/>
    <w:rsid w:val="001B378D"/>
    <w:rsid w:val="001B3A67"/>
    <w:rsid w:val="001B3E5F"/>
    <w:rsid w:val="001B4134"/>
    <w:rsid w:val="001B4717"/>
    <w:rsid w:val="001B4A3C"/>
    <w:rsid w:val="001B4ABA"/>
    <w:rsid w:val="001B51BE"/>
    <w:rsid w:val="001B55A6"/>
    <w:rsid w:val="001B584D"/>
    <w:rsid w:val="001B5D4E"/>
    <w:rsid w:val="001B6BBD"/>
    <w:rsid w:val="001B724A"/>
    <w:rsid w:val="001B73BB"/>
    <w:rsid w:val="001B7584"/>
    <w:rsid w:val="001B7A67"/>
    <w:rsid w:val="001C02AE"/>
    <w:rsid w:val="001C02E9"/>
    <w:rsid w:val="001C0CCA"/>
    <w:rsid w:val="001C1C8D"/>
    <w:rsid w:val="001C1E8A"/>
    <w:rsid w:val="001C2106"/>
    <w:rsid w:val="001C29DF"/>
    <w:rsid w:val="001C2EB9"/>
    <w:rsid w:val="001C4660"/>
    <w:rsid w:val="001C4C51"/>
    <w:rsid w:val="001C513F"/>
    <w:rsid w:val="001C52C1"/>
    <w:rsid w:val="001C5350"/>
    <w:rsid w:val="001C5AA2"/>
    <w:rsid w:val="001C5DE4"/>
    <w:rsid w:val="001C6612"/>
    <w:rsid w:val="001C6624"/>
    <w:rsid w:val="001C6AD9"/>
    <w:rsid w:val="001C6AFD"/>
    <w:rsid w:val="001C7212"/>
    <w:rsid w:val="001C7D1F"/>
    <w:rsid w:val="001D00ED"/>
    <w:rsid w:val="001D04D5"/>
    <w:rsid w:val="001D2421"/>
    <w:rsid w:val="001D3134"/>
    <w:rsid w:val="001D4010"/>
    <w:rsid w:val="001D5890"/>
    <w:rsid w:val="001D5F10"/>
    <w:rsid w:val="001D6909"/>
    <w:rsid w:val="001D69B1"/>
    <w:rsid w:val="001D6AFA"/>
    <w:rsid w:val="001D7D8B"/>
    <w:rsid w:val="001E01CB"/>
    <w:rsid w:val="001E05A6"/>
    <w:rsid w:val="001E0E75"/>
    <w:rsid w:val="001E1077"/>
    <w:rsid w:val="001E128D"/>
    <w:rsid w:val="001E1537"/>
    <w:rsid w:val="001E163B"/>
    <w:rsid w:val="001E1642"/>
    <w:rsid w:val="001E1680"/>
    <w:rsid w:val="001E191F"/>
    <w:rsid w:val="001E251E"/>
    <w:rsid w:val="001E4D0E"/>
    <w:rsid w:val="001E4E2E"/>
    <w:rsid w:val="001E5078"/>
    <w:rsid w:val="001E5277"/>
    <w:rsid w:val="001E5FFC"/>
    <w:rsid w:val="001E6336"/>
    <w:rsid w:val="001E651F"/>
    <w:rsid w:val="001E73E6"/>
    <w:rsid w:val="001E7455"/>
    <w:rsid w:val="001F0535"/>
    <w:rsid w:val="001F09B6"/>
    <w:rsid w:val="001F17E0"/>
    <w:rsid w:val="001F18CA"/>
    <w:rsid w:val="001F1B92"/>
    <w:rsid w:val="001F1DA0"/>
    <w:rsid w:val="001F22A9"/>
    <w:rsid w:val="001F2301"/>
    <w:rsid w:val="001F2CFE"/>
    <w:rsid w:val="001F3217"/>
    <w:rsid w:val="001F353B"/>
    <w:rsid w:val="001F3940"/>
    <w:rsid w:val="001F4098"/>
    <w:rsid w:val="001F4357"/>
    <w:rsid w:val="001F45B9"/>
    <w:rsid w:val="001F488B"/>
    <w:rsid w:val="001F5D43"/>
    <w:rsid w:val="001F625E"/>
    <w:rsid w:val="001F648E"/>
    <w:rsid w:val="001F6B89"/>
    <w:rsid w:val="001F77AC"/>
    <w:rsid w:val="001F79DE"/>
    <w:rsid w:val="001F7BDA"/>
    <w:rsid w:val="001F7C5F"/>
    <w:rsid w:val="001F7F31"/>
    <w:rsid w:val="0020004E"/>
    <w:rsid w:val="00200520"/>
    <w:rsid w:val="002005AA"/>
    <w:rsid w:val="00200919"/>
    <w:rsid w:val="002009B7"/>
    <w:rsid w:val="00200B36"/>
    <w:rsid w:val="00200FC2"/>
    <w:rsid w:val="00201C49"/>
    <w:rsid w:val="00202360"/>
    <w:rsid w:val="002024C1"/>
    <w:rsid w:val="00203F13"/>
    <w:rsid w:val="00204B0E"/>
    <w:rsid w:val="00204B4C"/>
    <w:rsid w:val="00204CA3"/>
    <w:rsid w:val="002055E2"/>
    <w:rsid w:val="00205C0D"/>
    <w:rsid w:val="00206C98"/>
    <w:rsid w:val="00206CFD"/>
    <w:rsid w:val="00207579"/>
    <w:rsid w:val="00207BE2"/>
    <w:rsid w:val="00207FBC"/>
    <w:rsid w:val="00210A97"/>
    <w:rsid w:val="00210B60"/>
    <w:rsid w:val="00211291"/>
    <w:rsid w:val="002112A6"/>
    <w:rsid w:val="00211F37"/>
    <w:rsid w:val="00212AB1"/>
    <w:rsid w:val="00213A07"/>
    <w:rsid w:val="00213B28"/>
    <w:rsid w:val="00213B3E"/>
    <w:rsid w:val="00214F31"/>
    <w:rsid w:val="00214F72"/>
    <w:rsid w:val="00214F88"/>
    <w:rsid w:val="00215414"/>
    <w:rsid w:val="00216147"/>
    <w:rsid w:val="00216501"/>
    <w:rsid w:val="0021677C"/>
    <w:rsid w:val="002179BB"/>
    <w:rsid w:val="00217CB0"/>
    <w:rsid w:val="0022041C"/>
    <w:rsid w:val="00220E1B"/>
    <w:rsid w:val="00220FA3"/>
    <w:rsid w:val="00221BF3"/>
    <w:rsid w:val="00221CE5"/>
    <w:rsid w:val="0022225B"/>
    <w:rsid w:val="00222E9F"/>
    <w:rsid w:val="002230D7"/>
    <w:rsid w:val="0022314D"/>
    <w:rsid w:val="00223B0C"/>
    <w:rsid w:val="00223BC7"/>
    <w:rsid w:val="00223C49"/>
    <w:rsid w:val="00223FD8"/>
    <w:rsid w:val="00224058"/>
    <w:rsid w:val="002242A7"/>
    <w:rsid w:val="0022450D"/>
    <w:rsid w:val="0022482F"/>
    <w:rsid w:val="002250C4"/>
    <w:rsid w:val="00225A3A"/>
    <w:rsid w:val="00225AAD"/>
    <w:rsid w:val="00226B47"/>
    <w:rsid w:val="00226F51"/>
    <w:rsid w:val="0022730A"/>
    <w:rsid w:val="0022738D"/>
    <w:rsid w:val="002274A1"/>
    <w:rsid w:val="00227536"/>
    <w:rsid w:val="002275E4"/>
    <w:rsid w:val="00227E61"/>
    <w:rsid w:val="002306F5"/>
    <w:rsid w:val="0023094F"/>
    <w:rsid w:val="00230FD8"/>
    <w:rsid w:val="002315B7"/>
    <w:rsid w:val="002318BE"/>
    <w:rsid w:val="0023227E"/>
    <w:rsid w:val="00232876"/>
    <w:rsid w:val="0023294F"/>
    <w:rsid w:val="00232BF2"/>
    <w:rsid w:val="00233332"/>
    <w:rsid w:val="0023394E"/>
    <w:rsid w:val="00233F6C"/>
    <w:rsid w:val="00234270"/>
    <w:rsid w:val="00234751"/>
    <w:rsid w:val="00234DA2"/>
    <w:rsid w:val="00234DAA"/>
    <w:rsid w:val="00234DBD"/>
    <w:rsid w:val="00235973"/>
    <w:rsid w:val="0023597E"/>
    <w:rsid w:val="00235D79"/>
    <w:rsid w:val="00236844"/>
    <w:rsid w:val="00236BF1"/>
    <w:rsid w:val="00236D18"/>
    <w:rsid w:val="00236F03"/>
    <w:rsid w:val="002371D1"/>
    <w:rsid w:val="002373C9"/>
    <w:rsid w:val="00237491"/>
    <w:rsid w:val="002374BC"/>
    <w:rsid w:val="00237986"/>
    <w:rsid w:val="00237B09"/>
    <w:rsid w:val="00237C45"/>
    <w:rsid w:val="0024031A"/>
    <w:rsid w:val="00240D8E"/>
    <w:rsid w:val="00241258"/>
    <w:rsid w:val="002414CA"/>
    <w:rsid w:val="00242507"/>
    <w:rsid w:val="002426F2"/>
    <w:rsid w:val="002430EA"/>
    <w:rsid w:val="00243248"/>
    <w:rsid w:val="0024433D"/>
    <w:rsid w:val="00244843"/>
    <w:rsid w:val="00244B62"/>
    <w:rsid w:val="00244EC5"/>
    <w:rsid w:val="002451A6"/>
    <w:rsid w:val="002451B9"/>
    <w:rsid w:val="00245496"/>
    <w:rsid w:val="002455A8"/>
    <w:rsid w:val="00245726"/>
    <w:rsid w:val="00245FDA"/>
    <w:rsid w:val="00246474"/>
    <w:rsid w:val="002467F7"/>
    <w:rsid w:val="00246AA0"/>
    <w:rsid w:val="00247171"/>
    <w:rsid w:val="002477B6"/>
    <w:rsid w:val="002478B7"/>
    <w:rsid w:val="00250D58"/>
    <w:rsid w:val="00252599"/>
    <w:rsid w:val="002525BC"/>
    <w:rsid w:val="002527F3"/>
    <w:rsid w:val="0025363A"/>
    <w:rsid w:val="00253838"/>
    <w:rsid w:val="00253B40"/>
    <w:rsid w:val="00253DD0"/>
    <w:rsid w:val="002546A5"/>
    <w:rsid w:val="002555AF"/>
    <w:rsid w:val="00255660"/>
    <w:rsid w:val="00255752"/>
    <w:rsid w:val="00255BC6"/>
    <w:rsid w:val="00255CF6"/>
    <w:rsid w:val="00256B44"/>
    <w:rsid w:val="002579E9"/>
    <w:rsid w:val="0026080A"/>
    <w:rsid w:val="00260924"/>
    <w:rsid w:val="00260A58"/>
    <w:rsid w:val="00260C01"/>
    <w:rsid w:val="00261484"/>
    <w:rsid w:val="00261ABC"/>
    <w:rsid w:val="00261BE3"/>
    <w:rsid w:val="002628F0"/>
    <w:rsid w:val="00262A01"/>
    <w:rsid w:val="00263C90"/>
    <w:rsid w:val="0026497D"/>
    <w:rsid w:val="00264DF0"/>
    <w:rsid w:val="00264E65"/>
    <w:rsid w:val="00264F3B"/>
    <w:rsid w:val="00265A99"/>
    <w:rsid w:val="00266625"/>
    <w:rsid w:val="00266FFD"/>
    <w:rsid w:val="0026704C"/>
    <w:rsid w:val="00267524"/>
    <w:rsid w:val="00267C03"/>
    <w:rsid w:val="00267E6D"/>
    <w:rsid w:val="00267FF9"/>
    <w:rsid w:val="0027040E"/>
    <w:rsid w:val="002709A5"/>
    <w:rsid w:val="00270C91"/>
    <w:rsid w:val="00270CEB"/>
    <w:rsid w:val="002710A7"/>
    <w:rsid w:val="00271241"/>
    <w:rsid w:val="0027130B"/>
    <w:rsid w:val="00271889"/>
    <w:rsid w:val="00272244"/>
    <w:rsid w:val="002722A2"/>
    <w:rsid w:val="00272E72"/>
    <w:rsid w:val="00273C5B"/>
    <w:rsid w:val="00273F0C"/>
    <w:rsid w:val="00274211"/>
    <w:rsid w:val="00274666"/>
    <w:rsid w:val="00274DA4"/>
    <w:rsid w:val="0027579E"/>
    <w:rsid w:val="002759DA"/>
    <w:rsid w:val="00276354"/>
    <w:rsid w:val="00276EDD"/>
    <w:rsid w:val="00277140"/>
    <w:rsid w:val="0027786C"/>
    <w:rsid w:val="00277FC6"/>
    <w:rsid w:val="00280089"/>
    <w:rsid w:val="0028020A"/>
    <w:rsid w:val="002804F2"/>
    <w:rsid w:val="00280977"/>
    <w:rsid w:val="00280C1E"/>
    <w:rsid w:val="00281A6B"/>
    <w:rsid w:val="00281C77"/>
    <w:rsid w:val="00282258"/>
    <w:rsid w:val="002822ED"/>
    <w:rsid w:val="00282613"/>
    <w:rsid w:val="0028332D"/>
    <w:rsid w:val="00283FEE"/>
    <w:rsid w:val="002840CB"/>
    <w:rsid w:val="0028442B"/>
    <w:rsid w:val="00284535"/>
    <w:rsid w:val="00284718"/>
    <w:rsid w:val="00284AD5"/>
    <w:rsid w:val="00284CC9"/>
    <w:rsid w:val="00284FF2"/>
    <w:rsid w:val="00285197"/>
    <w:rsid w:val="002857BC"/>
    <w:rsid w:val="00285875"/>
    <w:rsid w:val="00285B6A"/>
    <w:rsid w:val="00285DBF"/>
    <w:rsid w:val="00290567"/>
    <w:rsid w:val="00290B50"/>
    <w:rsid w:val="00291C83"/>
    <w:rsid w:val="00291E47"/>
    <w:rsid w:val="00292068"/>
    <w:rsid w:val="00292174"/>
    <w:rsid w:val="00292290"/>
    <w:rsid w:val="0029234A"/>
    <w:rsid w:val="002925CE"/>
    <w:rsid w:val="00294470"/>
    <w:rsid w:val="00294495"/>
    <w:rsid w:val="00294FBF"/>
    <w:rsid w:val="00295064"/>
    <w:rsid w:val="0029530F"/>
    <w:rsid w:val="00295686"/>
    <w:rsid w:val="00296463"/>
    <w:rsid w:val="00296BFA"/>
    <w:rsid w:val="00296C33"/>
    <w:rsid w:val="00296F8E"/>
    <w:rsid w:val="0029707F"/>
    <w:rsid w:val="002977BF"/>
    <w:rsid w:val="0029799F"/>
    <w:rsid w:val="00297CCC"/>
    <w:rsid w:val="00297FAF"/>
    <w:rsid w:val="002A0399"/>
    <w:rsid w:val="002A1026"/>
    <w:rsid w:val="002A1C09"/>
    <w:rsid w:val="002A20DA"/>
    <w:rsid w:val="002A27CA"/>
    <w:rsid w:val="002A29F4"/>
    <w:rsid w:val="002A4635"/>
    <w:rsid w:val="002A48BB"/>
    <w:rsid w:val="002A4E52"/>
    <w:rsid w:val="002A53A4"/>
    <w:rsid w:val="002A5832"/>
    <w:rsid w:val="002A5ED8"/>
    <w:rsid w:val="002A6677"/>
    <w:rsid w:val="002A6B68"/>
    <w:rsid w:val="002A6EB6"/>
    <w:rsid w:val="002A6FCB"/>
    <w:rsid w:val="002A71CA"/>
    <w:rsid w:val="002A77B8"/>
    <w:rsid w:val="002A7D4F"/>
    <w:rsid w:val="002A7FC9"/>
    <w:rsid w:val="002B0165"/>
    <w:rsid w:val="002B0B60"/>
    <w:rsid w:val="002B0C41"/>
    <w:rsid w:val="002B1812"/>
    <w:rsid w:val="002B1A84"/>
    <w:rsid w:val="002B1F67"/>
    <w:rsid w:val="002B2CC2"/>
    <w:rsid w:val="002B2CD7"/>
    <w:rsid w:val="002B3154"/>
    <w:rsid w:val="002B34F8"/>
    <w:rsid w:val="002B36FE"/>
    <w:rsid w:val="002B4234"/>
    <w:rsid w:val="002B4BE1"/>
    <w:rsid w:val="002B4CA2"/>
    <w:rsid w:val="002B4CD9"/>
    <w:rsid w:val="002B56A9"/>
    <w:rsid w:val="002B5860"/>
    <w:rsid w:val="002B64DB"/>
    <w:rsid w:val="002B6B1A"/>
    <w:rsid w:val="002B6BB3"/>
    <w:rsid w:val="002B6CD9"/>
    <w:rsid w:val="002B7982"/>
    <w:rsid w:val="002C0ACE"/>
    <w:rsid w:val="002C0C52"/>
    <w:rsid w:val="002C0F2A"/>
    <w:rsid w:val="002C1833"/>
    <w:rsid w:val="002C19E2"/>
    <w:rsid w:val="002C221F"/>
    <w:rsid w:val="002C2325"/>
    <w:rsid w:val="002C2537"/>
    <w:rsid w:val="002C27EC"/>
    <w:rsid w:val="002C29B0"/>
    <w:rsid w:val="002C2B63"/>
    <w:rsid w:val="002C33C3"/>
    <w:rsid w:val="002C3901"/>
    <w:rsid w:val="002C41DE"/>
    <w:rsid w:val="002C4208"/>
    <w:rsid w:val="002C4676"/>
    <w:rsid w:val="002C4840"/>
    <w:rsid w:val="002C5FA7"/>
    <w:rsid w:val="002C5FD0"/>
    <w:rsid w:val="002C60C1"/>
    <w:rsid w:val="002C6563"/>
    <w:rsid w:val="002C6746"/>
    <w:rsid w:val="002C6781"/>
    <w:rsid w:val="002C6DB8"/>
    <w:rsid w:val="002C6FF7"/>
    <w:rsid w:val="002C7288"/>
    <w:rsid w:val="002C7375"/>
    <w:rsid w:val="002C73BD"/>
    <w:rsid w:val="002C75A6"/>
    <w:rsid w:val="002C770D"/>
    <w:rsid w:val="002C7A77"/>
    <w:rsid w:val="002D0095"/>
    <w:rsid w:val="002D035F"/>
    <w:rsid w:val="002D04B8"/>
    <w:rsid w:val="002D0C93"/>
    <w:rsid w:val="002D0E30"/>
    <w:rsid w:val="002D13B7"/>
    <w:rsid w:val="002D1754"/>
    <w:rsid w:val="002D1FA6"/>
    <w:rsid w:val="002D20E6"/>
    <w:rsid w:val="002D22F9"/>
    <w:rsid w:val="002D2A07"/>
    <w:rsid w:val="002D2E3E"/>
    <w:rsid w:val="002D351B"/>
    <w:rsid w:val="002D3825"/>
    <w:rsid w:val="002D3D25"/>
    <w:rsid w:val="002D431E"/>
    <w:rsid w:val="002D4B3C"/>
    <w:rsid w:val="002D4F7B"/>
    <w:rsid w:val="002D54FA"/>
    <w:rsid w:val="002D58F6"/>
    <w:rsid w:val="002D5D2A"/>
    <w:rsid w:val="002D5DAF"/>
    <w:rsid w:val="002D69E0"/>
    <w:rsid w:val="002D6C65"/>
    <w:rsid w:val="002D747D"/>
    <w:rsid w:val="002D7578"/>
    <w:rsid w:val="002D7952"/>
    <w:rsid w:val="002D7FE5"/>
    <w:rsid w:val="002E140F"/>
    <w:rsid w:val="002E1FD8"/>
    <w:rsid w:val="002E1FE3"/>
    <w:rsid w:val="002E322E"/>
    <w:rsid w:val="002E339A"/>
    <w:rsid w:val="002E36F8"/>
    <w:rsid w:val="002E371E"/>
    <w:rsid w:val="002E37F4"/>
    <w:rsid w:val="002E38DD"/>
    <w:rsid w:val="002E3EC5"/>
    <w:rsid w:val="002E6280"/>
    <w:rsid w:val="002E6AB0"/>
    <w:rsid w:val="002E6F6A"/>
    <w:rsid w:val="002E7958"/>
    <w:rsid w:val="002E7D46"/>
    <w:rsid w:val="002F0A3C"/>
    <w:rsid w:val="002F134F"/>
    <w:rsid w:val="002F2982"/>
    <w:rsid w:val="002F3687"/>
    <w:rsid w:val="002F3749"/>
    <w:rsid w:val="002F38CD"/>
    <w:rsid w:val="002F3D9C"/>
    <w:rsid w:val="002F3F97"/>
    <w:rsid w:val="002F48C4"/>
    <w:rsid w:val="002F493E"/>
    <w:rsid w:val="002F4CC9"/>
    <w:rsid w:val="002F4DF1"/>
    <w:rsid w:val="002F579F"/>
    <w:rsid w:val="00300199"/>
    <w:rsid w:val="0030036F"/>
    <w:rsid w:val="003003A8"/>
    <w:rsid w:val="00300776"/>
    <w:rsid w:val="00300868"/>
    <w:rsid w:val="00300F0F"/>
    <w:rsid w:val="003014B2"/>
    <w:rsid w:val="0030164D"/>
    <w:rsid w:val="003023F6"/>
    <w:rsid w:val="00302978"/>
    <w:rsid w:val="00302D9C"/>
    <w:rsid w:val="003031D1"/>
    <w:rsid w:val="003033EA"/>
    <w:rsid w:val="00303789"/>
    <w:rsid w:val="00304AD7"/>
    <w:rsid w:val="00304E19"/>
    <w:rsid w:val="00304F4A"/>
    <w:rsid w:val="00305489"/>
    <w:rsid w:val="00305A45"/>
    <w:rsid w:val="00305B45"/>
    <w:rsid w:val="003063EC"/>
    <w:rsid w:val="003068FC"/>
    <w:rsid w:val="00306ACA"/>
    <w:rsid w:val="003074CB"/>
    <w:rsid w:val="00307E1F"/>
    <w:rsid w:val="00310C06"/>
    <w:rsid w:val="00310C29"/>
    <w:rsid w:val="003113DD"/>
    <w:rsid w:val="00311656"/>
    <w:rsid w:val="00311B0A"/>
    <w:rsid w:val="003123EE"/>
    <w:rsid w:val="003124C1"/>
    <w:rsid w:val="00312C3C"/>
    <w:rsid w:val="00313E6B"/>
    <w:rsid w:val="003141E9"/>
    <w:rsid w:val="00314669"/>
    <w:rsid w:val="00315120"/>
    <w:rsid w:val="003154FC"/>
    <w:rsid w:val="00316E31"/>
    <w:rsid w:val="00316F2D"/>
    <w:rsid w:val="00317614"/>
    <w:rsid w:val="00317E07"/>
    <w:rsid w:val="00317ECA"/>
    <w:rsid w:val="00317F84"/>
    <w:rsid w:val="00320248"/>
    <w:rsid w:val="003203D5"/>
    <w:rsid w:val="00320593"/>
    <w:rsid w:val="00320684"/>
    <w:rsid w:val="00320930"/>
    <w:rsid w:val="00320E92"/>
    <w:rsid w:val="003215DD"/>
    <w:rsid w:val="00322207"/>
    <w:rsid w:val="0032229B"/>
    <w:rsid w:val="00322735"/>
    <w:rsid w:val="00322CEA"/>
    <w:rsid w:val="00322EA5"/>
    <w:rsid w:val="00323562"/>
    <w:rsid w:val="0032382E"/>
    <w:rsid w:val="00323927"/>
    <w:rsid w:val="00323BAD"/>
    <w:rsid w:val="0032466A"/>
    <w:rsid w:val="00325EE6"/>
    <w:rsid w:val="00326088"/>
    <w:rsid w:val="0032609A"/>
    <w:rsid w:val="00326488"/>
    <w:rsid w:val="00326ACE"/>
    <w:rsid w:val="00327189"/>
    <w:rsid w:val="003278D5"/>
    <w:rsid w:val="0033081A"/>
    <w:rsid w:val="00330851"/>
    <w:rsid w:val="00330A81"/>
    <w:rsid w:val="00330B71"/>
    <w:rsid w:val="00330F0D"/>
    <w:rsid w:val="00331587"/>
    <w:rsid w:val="003316E9"/>
    <w:rsid w:val="00331706"/>
    <w:rsid w:val="00331AF7"/>
    <w:rsid w:val="00331BCA"/>
    <w:rsid w:val="00331F83"/>
    <w:rsid w:val="003325BC"/>
    <w:rsid w:val="003325DC"/>
    <w:rsid w:val="003328B2"/>
    <w:rsid w:val="00333369"/>
    <w:rsid w:val="00333876"/>
    <w:rsid w:val="00333BA3"/>
    <w:rsid w:val="00333BE4"/>
    <w:rsid w:val="0033430D"/>
    <w:rsid w:val="00334377"/>
    <w:rsid w:val="00334734"/>
    <w:rsid w:val="00334D53"/>
    <w:rsid w:val="00334E8E"/>
    <w:rsid w:val="00334F5D"/>
    <w:rsid w:val="00335480"/>
    <w:rsid w:val="00335648"/>
    <w:rsid w:val="00335AA6"/>
    <w:rsid w:val="00335B3B"/>
    <w:rsid w:val="00335BCB"/>
    <w:rsid w:val="003363BB"/>
    <w:rsid w:val="00336763"/>
    <w:rsid w:val="00336D0A"/>
    <w:rsid w:val="00336E78"/>
    <w:rsid w:val="0033734E"/>
    <w:rsid w:val="003375BD"/>
    <w:rsid w:val="00337FC1"/>
    <w:rsid w:val="00340A0B"/>
    <w:rsid w:val="003412CE"/>
    <w:rsid w:val="00341638"/>
    <w:rsid w:val="003418E4"/>
    <w:rsid w:val="00341A67"/>
    <w:rsid w:val="00341AF5"/>
    <w:rsid w:val="0034238A"/>
    <w:rsid w:val="00342985"/>
    <w:rsid w:val="003434A3"/>
    <w:rsid w:val="0034410E"/>
    <w:rsid w:val="00344D07"/>
    <w:rsid w:val="00345ADE"/>
    <w:rsid w:val="00345EF1"/>
    <w:rsid w:val="00346E3B"/>
    <w:rsid w:val="00347957"/>
    <w:rsid w:val="00347E96"/>
    <w:rsid w:val="00350BAD"/>
    <w:rsid w:val="00350BF9"/>
    <w:rsid w:val="00350E16"/>
    <w:rsid w:val="003513D0"/>
    <w:rsid w:val="0035216A"/>
    <w:rsid w:val="003524DB"/>
    <w:rsid w:val="00352DCD"/>
    <w:rsid w:val="003533E1"/>
    <w:rsid w:val="003535B4"/>
    <w:rsid w:val="003535C9"/>
    <w:rsid w:val="00353DE4"/>
    <w:rsid w:val="00354753"/>
    <w:rsid w:val="003555F3"/>
    <w:rsid w:val="00355AC1"/>
    <w:rsid w:val="00356129"/>
    <w:rsid w:val="003564BA"/>
    <w:rsid w:val="00356771"/>
    <w:rsid w:val="003579C7"/>
    <w:rsid w:val="00357C03"/>
    <w:rsid w:val="003603A0"/>
    <w:rsid w:val="00360964"/>
    <w:rsid w:val="00361610"/>
    <w:rsid w:val="00361DC1"/>
    <w:rsid w:val="00362452"/>
    <w:rsid w:val="00362916"/>
    <w:rsid w:val="00363A3C"/>
    <w:rsid w:val="00363D3A"/>
    <w:rsid w:val="00363F08"/>
    <w:rsid w:val="00363FEE"/>
    <w:rsid w:val="00365354"/>
    <w:rsid w:val="00365364"/>
    <w:rsid w:val="0036552F"/>
    <w:rsid w:val="0036634B"/>
    <w:rsid w:val="00366582"/>
    <w:rsid w:val="00366A79"/>
    <w:rsid w:val="0036721D"/>
    <w:rsid w:val="00367528"/>
    <w:rsid w:val="00367749"/>
    <w:rsid w:val="00370054"/>
    <w:rsid w:val="00370581"/>
    <w:rsid w:val="003708E0"/>
    <w:rsid w:val="00371039"/>
    <w:rsid w:val="003712F4"/>
    <w:rsid w:val="00371530"/>
    <w:rsid w:val="003717C4"/>
    <w:rsid w:val="003726FB"/>
    <w:rsid w:val="003727C2"/>
    <w:rsid w:val="00372DEA"/>
    <w:rsid w:val="00373824"/>
    <w:rsid w:val="0037387C"/>
    <w:rsid w:val="00373DF8"/>
    <w:rsid w:val="00375A2E"/>
    <w:rsid w:val="00375C2B"/>
    <w:rsid w:val="00375E19"/>
    <w:rsid w:val="00375E27"/>
    <w:rsid w:val="00377172"/>
    <w:rsid w:val="003779AB"/>
    <w:rsid w:val="0038027C"/>
    <w:rsid w:val="003809B6"/>
    <w:rsid w:val="00381ACB"/>
    <w:rsid w:val="00381BEF"/>
    <w:rsid w:val="00383A1D"/>
    <w:rsid w:val="00385021"/>
    <w:rsid w:val="003854B2"/>
    <w:rsid w:val="003856A5"/>
    <w:rsid w:val="00385920"/>
    <w:rsid w:val="00385C51"/>
    <w:rsid w:val="00386743"/>
    <w:rsid w:val="00386A7C"/>
    <w:rsid w:val="003870FA"/>
    <w:rsid w:val="00387158"/>
    <w:rsid w:val="0038777B"/>
    <w:rsid w:val="00387F16"/>
    <w:rsid w:val="0039063E"/>
    <w:rsid w:val="003907F3"/>
    <w:rsid w:val="00391EFB"/>
    <w:rsid w:val="003927BA"/>
    <w:rsid w:val="0039295F"/>
    <w:rsid w:val="00392B9A"/>
    <w:rsid w:val="003932A6"/>
    <w:rsid w:val="003933A4"/>
    <w:rsid w:val="00393948"/>
    <w:rsid w:val="00393C24"/>
    <w:rsid w:val="00394A43"/>
    <w:rsid w:val="00394D8F"/>
    <w:rsid w:val="00395671"/>
    <w:rsid w:val="0039575E"/>
    <w:rsid w:val="00395CF1"/>
    <w:rsid w:val="00395F96"/>
    <w:rsid w:val="003961E1"/>
    <w:rsid w:val="00396672"/>
    <w:rsid w:val="00396F2A"/>
    <w:rsid w:val="003974A9"/>
    <w:rsid w:val="003979CF"/>
    <w:rsid w:val="003A02BE"/>
    <w:rsid w:val="003A032A"/>
    <w:rsid w:val="003A0DC7"/>
    <w:rsid w:val="003A101D"/>
    <w:rsid w:val="003A1251"/>
    <w:rsid w:val="003A1ECF"/>
    <w:rsid w:val="003A1F77"/>
    <w:rsid w:val="003A2416"/>
    <w:rsid w:val="003A39E7"/>
    <w:rsid w:val="003A3AD5"/>
    <w:rsid w:val="003A3AE7"/>
    <w:rsid w:val="003A3B1B"/>
    <w:rsid w:val="003A431E"/>
    <w:rsid w:val="003A46BF"/>
    <w:rsid w:val="003A491D"/>
    <w:rsid w:val="003A4AB1"/>
    <w:rsid w:val="003A4DC8"/>
    <w:rsid w:val="003A5282"/>
    <w:rsid w:val="003A59F9"/>
    <w:rsid w:val="003A5FB1"/>
    <w:rsid w:val="003A650C"/>
    <w:rsid w:val="003A65D1"/>
    <w:rsid w:val="003A6AB0"/>
    <w:rsid w:val="003A6F3C"/>
    <w:rsid w:val="003A74DD"/>
    <w:rsid w:val="003A778C"/>
    <w:rsid w:val="003B1788"/>
    <w:rsid w:val="003B1D1B"/>
    <w:rsid w:val="003B1F01"/>
    <w:rsid w:val="003B2347"/>
    <w:rsid w:val="003B2800"/>
    <w:rsid w:val="003B2BEE"/>
    <w:rsid w:val="003B3CD4"/>
    <w:rsid w:val="003B3D79"/>
    <w:rsid w:val="003B5EDE"/>
    <w:rsid w:val="003B6C7B"/>
    <w:rsid w:val="003B74DA"/>
    <w:rsid w:val="003B7C1C"/>
    <w:rsid w:val="003B7F9A"/>
    <w:rsid w:val="003C0854"/>
    <w:rsid w:val="003C0B82"/>
    <w:rsid w:val="003C0C80"/>
    <w:rsid w:val="003C114B"/>
    <w:rsid w:val="003C1969"/>
    <w:rsid w:val="003C197B"/>
    <w:rsid w:val="003C1EB6"/>
    <w:rsid w:val="003C2D23"/>
    <w:rsid w:val="003C385D"/>
    <w:rsid w:val="003C3ACB"/>
    <w:rsid w:val="003C3F68"/>
    <w:rsid w:val="003C3FE8"/>
    <w:rsid w:val="003C500A"/>
    <w:rsid w:val="003C513B"/>
    <w:rsid w:val="003C55FA"/>
    <w:rsid w:val="003C6957"/>
    <w:rsid w:val="003C6A33"/>
    <w:rsid w:val="003C6C5C"/>
    <w:rsid w:val="003C6E55"/>
    <w:rsid w:val="003C7025"/>
    <w:rsid w:val="003C71E8"/>
    <w:rsid w:val="003C73C3"/>
    <w:rsid w:val="003C74AA"/>
    <w:rsid w:val="003C7A86"/>
    <w:rsid w:val="003C7D09"/>
    <w:rsid w:val="003D02A6"/>
    <w:rsid w:val="003D06BB"/>
    <w:rsid w:val="003D0ACD"/>
    <w:rsid w:val="003D0C77"/>
    <w:rsid w:val="003D131F"/>
    <w:rsid w:val="003D133D"/>
    <w:rsid w:val="003D1B01"/>
    <w:rsid w:val="003D2424"/>
    <w:rsid w:val="003D2620"/>
    <w:rsid w:val="003D267C"/>
    <w:rsid w:val="003D27FF"/>
    <w:rsid w:val="003D29A0"/>
    <w:rsid w:val="003D2AA9"/>
    <w:rsid w:val="003D3239"/>
    <w:rsid w:val="003D33C4"/>
    <w:rsid w:val="003D3F2A"/>
    <w:rsid w:val="003D4129"/>
    <w:rsid w:val="003D523E"/>
    <w:rsid w:val="003D5D2D"/>
    <w:rsid w:val="003D5DF3"/>
    <w:rsid w:val="003D6126"/>
    <w:rsid w:val="003D61B0"/>
    <w:rsid w:val="003D686D"/>
    <w:rsid w:val="003D6BB5"/>
    <w:rsid w:val="003D7837"/>
    <w:rsid w:val="003D7E31"/>
    <w:rsid w:val="003E00DA"/>
    <w:rsid w:val="003E0718"/>
    <w:rsid w:val="003E0B30"/>
    <w:rsid w:val="003E19F2"/>
    <w:rsid w:val="003E2549"/>
    <w:rsid w:val="003E2675"/>
    <w:rsid w:val="003E2CAC"/>
    <w:rsid w:val="003E2D8D"/>
    <w:rsid w:val="003E2F75"/>
    <w:rsid w:val="003E3262"/>
    <w:rsid w:val="003E32D5"/>
    <w:rsid w:val="003E3CE4"/>
    <w:rsid w:val="003E3D89"/>
    <w:rsid w:val="003E3F6B"/>
    <w:rsid w:val="003E3FBA"/>
    <w:rsid w:val="003E438D"/>
    <w:rsid w:val="003E5D3A"/>
    <w:rsid w:val="003E6EC9"/>
    <w:rsid w:val="003E703D"/>
    <w:rsid w:val="003E72A1"/>
    <w:rsid w:val="003E77D5"/>
    <w:rsid w:val="003E79E4"/>
    <w:rsid w:val="003F005F"/>
    <w:rsid w:val="003F0635"/>
    <w:rsid w:val="003F08A4"/>
    <w:rsid w:val="003F1D19"/>
    <w:rsid w:val="003F2256"/>
    <w:rsid w:val="003F4412"/>
    <w:rsid w:val="003F4AC8"/>
    <w:rsid w:val="003F5AD6"/>
    <w:rsid w:val="003F617C"/>
    <w:rsid w:val="003F63F4"/>
    <w:rsid w:val="003F74F3"/>
    <w:rsid w:val="003F7821"/>
    <w:rsid w:val="003F7B35"/>
    <w:rsid w:val="003F7FAE"/>
    <w:rsid w:val="00400516"/>
    <w:rsid w:val="0040085A"/>
    <w:rsid w:val="0040088D"/>
    <w:rsid w:val="004009B3"/>
    <w:rsid w:val="00400EE0"/>
    <w:rsid w:val="00400F4C"/>
    <w:rsid w:val="004023BB"/>
    <w:rsid w:val="0040262B"/>
    <w:rsid w:val="0040336F"/>
    <w:rsid w:val="004033A3"/>
    <w:rsid w:val="0040365A"/>
    <w:rsid w:val="00404F77"/>
    <w:rsid w:val="00405085"/>
    <w:rsid w:val="004053DC"/>
    <w:rsid w:val="0040647F"/>
    <w:rsid w:val="004064B2"/>
    <w:rsid w:val="004069F5"/>
    <w:rsid w:val="00406E40"/>
    <w:rsid w:val="0040718D"/>
    <w:rsid w:val="004077D4"/>
    <w:rsid w:val="00407E6C"/>
    <w:rsid w:val="00410318"/>
    <w:rsid w:val="00410682"/>
    <w:rsid w:val="00411A34"/>
    <w:rsid w:val="00411DF0"/>
    <w:rsid w:val="004120B3"/>
    <w:rsid w:val="00412442"/>
    <w:rsid w:val="00412B54"/>
    <w:rsid w:val="00413D62"/>
    <w:rsid w:val="0041439F"/>
    <w:rsid w:val="004146F3"/>
    <w:rsid w:val="00414D2B"/>
    <w:rsid w:val="0041506D"/>
    <w:rsid w:val="00415076"/>
    <w:rsid w:val="0041520F"/>
    <w:rsid w:val="004156AC"/>
    <w:rsid w:val="00415E81"/>
    <w:rsid w:val="004161D4"/>
    <w:rsid w:val="004163A5"/>
    <w:rsid w:val="0041704E"/>
    <w:rsid w:val="00417176"/>
    <w:rsid w:val="004202E9"/>
    <w:rsid w:val="00420DBC"/>
    <w:rsid w:val="00420EF0"/>
    <w:rsid w:val="00421122"/>
    <w:rsid w:val="004216FD"/>
    <w:rsid w:val="00423328"/>
    <w:rsid w:val="004238BE"/>
    <w:rsid w:val="00423BCF"/>
    <w:rsid w:val="00423D78"/>
    <w:rsid w:val="00424D19"/>
    <w:rsid w:val="0042527F"/>
    <w:rsid w:val="0042712B"/>
    <w:rsid w:val="00427608"/>
    <w:rsid w:val="004276AF"/>
    <w:rsid w:val="00427828"/>
    <w:rsid w:val="00427974"/>
    <w:rsid w:val="00427C2B"/>
    <w:rsid w:val="00427F56"/>
    <w:rsid w:val="00430101"/>
    <w:rsid w:val="00430B9C"/>
    <w:rsid w:val="004319DE"/>
    <w:rsid w:val="004319EB"/>
    <w:rsid w:val="00431ADC"/>
    <w:rsid w:val="004322FF"/>
    <w:rsid w:val="00432D55"/>
    <w:rsid w:val="00432F3F"/>
    <w:rsid w:val="00433052"/>
    <w:rsid w:val="004333EA"/>
    <w:rsid w:val="004335E1"/>
    <w:rsid w:val="0043413D"/>
    <w:rsid w:val="0043447D"/>
    <w:rsid w:val="004347EC"/>
    <w:rsid w:val="00434C6D"/>
    <w:rsid w:val="00434F4E"/>
    <w:rsid w:val="004351FE"/>
    <w:rsid w:val="00435352"/>
    <w:rsid w:val="0043541F"/>
    <w:rsid w:val="004356BF"/>
    <w:rsid w:val="00435946"/>
    <w:rsid w:val="00435E8B"/>
    <w:rsid w:val="004360E2"/>
    <w:rsid w:val="00436791"/>
    <w:rsid w:val="00436BD0"/>
    <w:rsid w:val="00436FFC"/>
    <w:rsid w:val="0043710A"/>
    <w:rsid w:val="00437675"/>
    <w:rsid w:val="004378C5"/>
    <w:rsid w:val="004409A5"/>
    <w:rsid w:val="00440D29"/>
    <w:rsid w:val="00440EAE"/>
    <w:rsid w:val="00441B7E"/>
    <w:rsid w:val="00441BD9"/>
    <w:rsid w:val="00442272"/>
    <w:rsid w:val="00442E7F"/>
    <w:rsid w:val="00442EDF"/>
    <w:rsid w:val="00443B3B"/>
    <w:rsid w:val="00443CBE"/>
    <w:rsid w:val="0044401E"/>
    <w:rsid w:val="004444CB"/>
    <w:rsid w:val="0044489C"/>
    <w:rsid w:val="00444922"/>
    <w:rsid w:val="004452D7"/>
    <w:rsid w:val="00445579"/>
    <w:rsid w:val="00445D6E"/>
    <w:rsid w:val="00446522"/>
    <w:rsid w:val="004466FA"/>
    <w:rsid w:val="00446A91"/>
    <w:rsid w:val="004476EC"/>
    <w:rsid w:val="00447FEA"/>
    <w:rsid w:val="004506B2"/>
    <w:rsid w:val="00450A07"/>
    <w:rsid w:val="0045147F"/>
    <w:rsid w:val="00451870"/>
    <w:rsid w:val="00451F64"/>
    <w:rsid w:val="00452548"/>
    <w:rsid w:val="00452F8E"/>
    <w:rsid w:val="004533FC"/>
    <w:rsid w:val="0045368A"/>
    <w:rsid w:val="004546C9"/>
    <w:rsid w:val="00454A4E"/>
    <w:rsid w:val="00454CDF"/>
    <w:rsid w:val="00455099"/>
    <w:rsid w:val="00455402"/>
    <w:rsid w:val="0045577D"/>
    <w:rsid w:val="0045591C"/>
    <w:rsid w:val="00455C20"/>
    <w:rsid w:val="00455C7B"/>
    <w:rsid w:val="004563AC"/>
    <w:rsid w:val="00456440"/>
    <w:rsid w:val="004565ED"/>
    <w:rsid w:val="00456D26"/>
    <w:rsid w:val="0045740A"/>
    <w:rsid w:val="004574A0"/>
    <w:rsid w:val="00457631"/>
    <w:rsid w:val="00460101"/>
    <w:rsid w:val="004606F3"/>
    <w:rsid w:val="00460D16"/>
    <w:rsid w:val="00460D89"/>
    <w:rsid w:val="00460F1C"/>
    <w:rsid w:val="004620F8"/>
    <w:rsid w:val="004626E6"/>
    <w:rsid w:val="004628C0"/>
    <w:rsid w:val="004628F0"/>
    <w:rsid w:val="004629D3"/>
    <w:rsid w:val="00462AB3"/>
    <w:rsid w:val="00462D21"/>
    <w:rsid w:val="00462E9B"/>
    <w:rsid w:val="00463226"/>
    <w:rsid w:val="0046361E"/>
    <w:rsid w:val="00463984"/>
    <w:rsid w:val="00463F38"/>
    <w:rsid w:val="004649D6"/>
    <w:rsid w:val="00464ACE"/>
    <w:rsid w:val="00464D48"/>
    <w:rsid w:val="00465064"/>
    <w:rsid w:val="00465D13"/>
    <w:rsid w:val="00466D4C"/>
    <w:rsid w:val="00466D8C"/>
    <w:rsid w:val="00467891"/>
    <w:rsid w:val="0047018C"/>
    <w:rsid w:val="004709AC"/>
    <w:rsid w:val="00470CF7"/>
    <w:rsid w:val="00471484"/>
    <w:rsid w:val="00471A3E"/>
    <w:rsid w:val="00472392"/>
    <w:rsid w:val="00472536"/>
    <w:rsid w:val="00472642"/>
    <w:rsid w:val="00472E97"/>
    <w:rsid w:val="004738F3"/>
    <w:rsid w:val="00473928"/>
    <w:rsid w:val="00473D92"/>
    <w:rsid w:val="00473F4C"/>
    <w:rsid w:val="00474142"/>
    <w:rsid w:val="0047465E"/>
    <w:rsid w:val="004749B5"/>
    <w:rsid w:val="00474B27"/>
    <w:rsid w:val="00474F96"/>
    <w:rsid w:val="00476438"/>
    <w:rsid w:val="004768B8"/>
    <w:rsid w:val="00476C1C"/>
    <w:rsid w:val="0047758A"/>
    <w:rsid w:val="00477998"/>
    <w:rsid w:val="00477A03"/>
    <w:rsid w:val="00477D39"/>
    <w:rsid w:val="00480210"/>
    <w:rsid w:val="00480366"/>
    <w:rsid w:val="00480869"/>
    <w:rsid w:val="00480C4C"/>
    <w:rsid w:val="004814B5"/>
    <w:rsid w:val="0048326D"/>
    <w:rsid w:val="004832D8"/>
    <w:rsid w:val="00483653"/>
    <w:rsid w:val="0048417A"/>
    <w:rsid w:val="004844D2"/>
    <w:rsid w:val="00484653"/>
    <w:rsid w:val="00485B26"/>
    <w:rsid w:val="00485B8A"/>
    <w:rsid w:val="0048683B"/>
    <w:rsid w:val="00486B90"/>
    <w:rsid w:val="00486C14"/>
    <w:rsid w:val="004871B0"/>
    <w:rsid w:val="00487A6C"/>
    <w:rsid w:val="00487EA5"/>
    <w:rsid w:val="00490D1C"/>
    <w:rsid w:val="00490EBD"/>
    <w:rsid w:val="004910F4"/>
    <w:rsid w:val="004918CE"/>
    <w:rsid w:val="00491972"/>
    <w:rsid w:val="00491C70"/>
    <w:rsid w:val="0049239C"/>
    <w:rsid w:val="00492795"/>
    <w:rsid w:val="0049281B"/>
    <w:rsid w:val="00492828"/>
    <w:rsid w:val="00492AD4"/>
    <w:rsid w:val="00492BF3"/>
    <w:rsid w:val="00492C2F"/>
    <w:rsid w:val="00493117"/>
    <w:rsid w:val="004937B8"/>
    <w:rsid w:val="004938D9"/>
    <w:rsid w:val="00493C88"/>
    <w:rsid w:val="00493E70"/>
    <w:rsid w:val="004940DD"/>
    <w:rsid w:val="00494574"/>
    <w:rsid w:val="004948B7"/>
    <w:rsid w:val="00494F4D"/>
    <w:rsid w:val="00494FFC"/>
    <w:rsid w:val="0049593F"/>
    <w:rsid w:val="00495C8D"/>
    <w:rsid w:val="00495CE6"/>
    <w:rsid w:val="00495D62"/>
    <w:rsid w:val="00496806"/>
    <w:rsid w:val="00496B32"/>
    <w:rsid w:val="004972F4"/>
    <w:rsid w:val="004975D2"/>
    <w:rsid w:val="00497C9F"/>
    <w:rsid w:val="004A02DC"/>
    <w:rsid w:val="004A02F8"/>
    <w:rsid w:val="004A0589"/>
    <w:rsid w:val="004A1384"/>
    <w:rsid w:val="004A1456"/>
    <w:rsid w:val="004A2DED"/>
    <w:rsid w:val="004A39F9"/>
    <w:rsid w:val="004A4F9F"/>
    <w:rsid w:val="004A5290"/>
    <w:rsid w:val="004A5321"/>
    <w:rsid w:val="004A556D"/>
    <w:rsid w:val="004A5D00"/>
    <w:rsid w:val="004A6BF2"/>
    <w:rsid w:val="004A6DA2"/>
    <w:rsid w:val="004A7F52"/>
    <w:rsid w:val="004B0856"/>
    <w:rsid w:val="004B0C20"/>
    <w:rsid w:val="004B1011"/>
    <w:rsid w:val="004B1063"/>
    <w:rsid w:val="004B291A"/>
    <w:rsid w:val="004B2973"/>
    <w:rsid w:val="004B2C0E"/>
    <w:rsid w:val="004B3264"/>
    <w:rsid w:val="004B3C47"/>
    <w:rsid w:val="004B41BF"/>
    <w:rsid w:val="004B4224"/>
    <w:rsid w:val="004B45C0"/>
    <w:rsid w:val="004B4E58"/>
    <w:rsid w:val="004B4F63"/>
    <w:rsid w:val="004B5171"/>
    <w:rsid w:val="004B5384"/>
    <w:rsid w:val="004B568F"/>
    <w:rsid w:val="004B63BF"/>
    <w:rsid w:val="004B6440"/>
    <w:rsid w:val="004B699B"/>
    <w:rsid w:val="004B6C94"/>
    <w:rsid w:val="004B7CC6"/>
    <w:rsid w:val="004B7E7B"/>
    <w:rsid w:val="004C071B"/>
    <w:rsid w:val="004C092C"/>
    <w:rsid w:val="004C11E5"/>
    <w:rsid w:val="004C12E0"/>
    <w:rsid w:val="004C1840"/>
    <w:rsid w:val="004C1E32"/>
    <w:rsid w:val="004C232D"/>
    <w:rsid w:val="004C233B"/>
    <w:rsid w:val="004C2456"/>
    <w:rsid w:val="004C28B1"/>
    <w:rsid w:val="004C33A4"/>
    <w:rsid w:val="004C3591"/>
    <w:rsid w:val="004C35B3"/>
    <w:rsid w:val="004C3A01"/>
    <w:rsid w:val="004C449D"/>
    <w:rsid w:val="004C52D0"/>
    <w:rsid w:val="004C5A24"/>
    <w:rsid w:val="004C6243"/>
    <w:rsid w:val="004C6621"/>
    <w:rsid w:val="004C6C5D"/>
    <w:rsid w:val="004C76DF"/>
    <w:rsid w:val="004D0139"/>
    <w:rsid w:val="004D0BD5"/>
    <w:rsid w:val="004D0E7C"/>
    <w:rsid w:val="004D1C04"/>
    <w:rsid w:val="004D2157"/>
    <w:rsid w:val="004D27A9"/>
    <w:rsid w:val="004D29E6"/>
    <w:rsid w:val="004D32B3"/>
    <w:rsid w:val="004D3B72"/>
    <w:rsid w:val="004D3CFC"/>
    <w:rsid w:val="004D3F40"/>
    <w:rsid w:val="004D4538"/>
    <w:rsid w:val="004D4870"/>
    <w:rsid w:val="004D51A9"/>
    <w:rsid w:val="004D5420"/>
    <w:rsid w:val="004D5813"/>
    <w:rsid w:val="004D5FC2"/>
    <w:rsid w:val="004D660F"/>
    <w:rsid w:val="004D6709"/>
    <w:rsid w:val="004D700C"/>
    <w:rsid w:val="004D774C"/>
    <w:rsid w:val="004E00FB"/>
    <w:rsid w:val="004E01F8"/>
    <w:rsid w:val="004E09C3"/>
    <w:rsid w:val="004E103E"/>
    <w:rsid w:val="004E17B7"/>
    <w:rsid w:val="004E21D4"/>
    <w:rsid w:val="004E2D4B"/>
    <w:rsid w:val="004E2DA2"/>
    <w:rsid w:val="004E2FEB"/>
    <w:rsid w:val="004E343B"/>
    <w:rsid w:val="004E3986"/>
    <w:rsid w:val="004E3C5B"/>
    <w:rsid w:val="004E3FB8"/>
    <w:rsid w:val="004E44C3"/>
    <w:rsid w:val="004E46E3"/>
    <w:rsid w:val="004E51FC"/>
    <w:rsid w:val="004E53D3"/>
    <w:rsid w:val="004E542C"/>
    <w:rsid w:val="004E5F00"/>
    <w:rsid w:val="004E6373"/>
    <w:rsid w:val="004E7317"/>
    <w:rsid w:val="004E742F"/>
    <w:rsid w:val="004F0C7E"/>
    <w:rsid w:val="004F1387"/>
    <w:rsid w:val="004F16D8"/>
    <w:rsid w:val="004F17A8"/>
    <w:rsid w:val="004F1856"/>
    <w:rsid w:val="004F19C4"/>
    <w:rsid w:val="004F1A9F"/>
    <w:rsid w:val="004F1AAD"/>
    <w:rsid w:val="004F21BF"/>
    <w:rsid w:val="004F26D4"/>
    <w:rsid w:val="004F2CA6"/>
    <w:rsid w:val="004F2CA7"/>
    <w:rsid w:val="004F2ED2"/>
    <w:rsid w:val="004F2F87"/>
    <w:rsid w:val="004F3849"/>
    <w:rsid w:val="004F3921"/>
    <w:rsid w:val="004F3BCA"/>
    <w:rsid w:val="004F3FB6"/>
    <w:rsid w:val="004F422C"/>
    <w:rsid w:val="004F4238"/>
    <w:rsid w:val="004F4912"/>
    <w:rsid w:val="004F4CA7"/>
    <w:rsid w:val="004F4E05"/>
    <w:rsid w:val="004F536D"/>
    <w:rsid w:val="004F60C5"/>
    <w:rsid w:val="004F6B99"/>
    <w:rsid w:val="004F6F14"/>
    <w:rsid w:val="004F71FA"/>
    <w:rsid w:val="004F7551"/>
    <w:rsid w:val="004F7818"/>
    <w:rsid w:val="004F7B42"/>
    <w:rsid w:val="004F7D24"/>
    <w:rsid w:val="004F7E8B"/>
    <w:rsid w:val="005000F0"/>
    <w:rsid w:val="00500DA8"/>
    <w:rsid w:val="005012A0"/>
    <w:rsid w:val="0050160D"/>
    <w:rsid w:val="0050184D"/>
    <w:rsid w:val="00501BAA"/>
    <w:rsid w:val="00501DFE"/>
    <w:rsid w:val="0050208D"/>
    <w:rsid w:val="00502F15"/>
    <w:rsid w:val="005031F5"/>
    <w:rsid w:val="005071B6"/>
    <w:rsid w:val="005076A1"/>
    <w:rsid w:val="005105E8"/>
    <w:rsid w:val="00510984"/>
    <w:rsid w:val="00510ADB"/>
    <w:rsid w:val="00511F96"/>
    <w:rsid w:val="005129D2"/>
    <w:rsid w:val="00512C11"/>
    <w:rsid w:val="00512F48"/>
    <w:rsid w:val="00514064"/>
    <w:rsid w:val="00514261"/>
    <w:rsid w:val="005145B9"/>
    <w:rsid w:val="00514700"/>
    <w:rsid w:val="00514766"/>
    <w:rsid w:val="00514AF3"/>
    <w:rsid w:val="00515137"/>
    <w:rsid w:val="00515DCF"/>
    <w:rsid w:val="00516055"/>
    <w:rsid w:val="00516A30"/>
    <w:rsid w:val="00516A4D"/>
    <w:rsid w:val="00516C42"/>
    <w:rsid w:val="00517BC2"/>
    <w:rsid w:val="00517C2C"/>
    <w:rsid w:val="00517EC9"/>
    <w:rsid w:val="00517F6B"/>
    <w:rsid w:val="0052006F"/>
    <w:rsid w:val="00520DE1"/>
    <w:rsid w:val="00520F6C"/>
    <w:rsid w:val="00521633"/>
    <w:rsid w:val="00521C40"/>
    <w:rsid w:val="00521DB3"/>
    <w:rsid w:val="00522343"/>
    <w:rsid w:val="00522B3B"/>
    <w:rsid w:val="00522E0A"/>
    <w:rsid w:val="00523770"/>
    <w:rsid w:val="00524288"/>
    <w:rsid w:val="00524B73"/>
    <w:rsid w:val="00524FB0"/>
    <w:rsid w:val="0052504A"/>
    <w:rsid w:val="005257F6"/>
    <w:rsid w:val="00525DF5"/>
    <w:rsid w:val="00526012"/>
    <w:rsid w:val="0052648B"/>
    <w:rsid w:val="005267AE"/>
    <w:rsid w:val="0052697F"/>
    <w:rsid w:val="005269CC"/>
    <w:rsid w:val="00526E00"/>
    <w:rsid w:val="0052700A"/>
    <w:rsid w:val="00527D28"/>
    <w:rsid w:val="0053007A"/>
    <w:rsid w:val="00530515"/>
    <w:rsid w:val="00530EAE"/>
    <w:rsid w:val="005310B3"/>
    <w:rsid w:val="005313FE"/>
    <w:rsid w:val="005319E0"/>
    <w:rsid w:val="00531CAC"/>
    <w:rsid w:val="00534788"/>
    <w:rsid w:val="0053485A"/>
    <w:rsid w:val="0053488D"/>
    <w:rsid w:val="00534E05"/>
    <w:rsid w:val="00535B0C"/>
    <w:rsid w:val="00536381"/>
    <w:rsid w:val="005365C0"/>
    <w:rsid w:val="0053692D"/>
    <w:rsid w:val="00537A2D"/>
    <w:rsid w:val="00537D36"/>
    <w:rsid w:val="00540313"/>
    <w:rsid w:val="00540CAF"/>
    <w:rsid w:val="005429F8"/>
    <w:rsid w:val="0054312B"/>
    <w:rsid w:val="00543EB0"/>
    <w:rsid w:val="0054415F"/>
    <w:rsid w:val="00544D6F"/>
    <w:rsid w:val="00544F94"/>
    <w:rsid w:val="005450A6"/>
    <w:rsid w:val="0054522C"/>
    <w:rsid w:val="00545DF9"/>
    <w:rsid w:val="005464ED"/>
    <w:rsid w:val="00546930"/>
    <w:rsid w:val="005475DB"/>
    <w:rsid w:val="005476B5"/>
    <w:rsid w:val="005476F1"/>
    <w:rsid w:val="00547C34"/>
    <w:rsid w:val="00547FE2"/>
    <w:rsid w:val="00552410"/>
    <w:rsid w:val="005525F6"/>
    <w:rsid w:val="00552D93"/>
    <w:rsid w:val="0055382D"/>
    <w:rsid w:val="0055389A"/>
    <w:rsid w:val="005543BB"/>
    <w:rsid w:val="00554519"/>
    <w:rsid w:val="0055459F"/>
    <w:rsid w:val="00554B12"/>
    <w:rsid w:val="0055612F"/>
    <w:rsid w:val="00556288"/>
    <w:rsid w:val="00556535"/>
    <w:rsid w:val="005565C2"/>
    <w:rsid w:val="00556CAB"/>
    <w:rsid w:val="00556EB3"/>
    <w:rsid w:val="0055775C"/>
    <w:rsid w:val="00560B25"/>
    <w:rsid w:val="00561250"/>
    <w:rsid w:val="00561454"/>
    <w:rsid w:val="00561862"/>
    <w:rsid w:val="005625D2"/>
    <w:rsid w:val="0056278C"/>
    <w:rsid w:val="0056291B"/>
    <w:rsid w:val="005629CA"/>
    <w:rsid w:val="00562A1A"/>
    <w:rsid w:val="00562C50"/>
    <w:rsid w:val="005630CB"/>
    <w:rsid w:val="005630D3"/>
    <w:rsid w:val="00563709"/>
    <w:rsid w:val="0056530C"/>
    <w:rsid w:val="0056633E"/>
    <w:rsid w:val="005663B1"/>
    <w:rsid w:val="005665B2"/>
    <w:rsid w:val="005666ED"/>
    <w:rsid w:val="00566AB4"/>
    <w:rsid w:val="00567538"/>
    <w:rsid w:val="00570D9B"/>
    <w:rsid w:val="00570DD6"/>
    <w:rsid w:val="00570F52"/>
    <w:rsid w:val="00571230"/>
    <w:rsid w:val="00571753"/>
    <w:rsid w:val="00572D7A"/>
    <w:rsid w:val="00573228"/>
    <w:rsid w:val="00573803"/>
    <w:rsid w:val="00573B26"/>
    <w:rsid w:val="005740D8"/>
    <w:rsid w:val="00574122"/>
    <w:rsid w:val="00574125"/>
    <w:rsid w:val="0057474E"/>
    <w:rsid w:val="00574BDE"/>
    <w:rsid w:val="00574E5B"/>
    <w:rsid w:val="00575B15"/>
    <w:rsid w:val="00575D8B"/>
    <w:rsid w:val="00575E44"/>
    <w:rsid w:val="00575F77"/>
    <w:rsid w:val="0057627C"/>
    <w:rsid w:val="00576665"/>
    <w:rsid w:val="00576D17"/>
    <w:rsid w:val="00577997"/>
    <w:rsid w:val="00577CC8"/>
    <w:rsid w:val="00577F44"/>
    <w:rsid w:val="00580A4E"/>
    <w:rsid w:val="00580EF5"/>
    <w:rsid w:val="005816D8"/>
    <w:rsid w:val="00581C45"/>
    <w:rsid w:val="005823B0"/>
    <w:rsid w:val="0058268C"/>
    <w:rsid w:val="0058337B"/>
    <w:rsid w:val="005838B6"/>
    <w:rsid w:val="00583910"/>
    <w:rsid w:val="00583986"/>
    <w:rsid w:val="00583BE5"/>
    <w:rsid w:val="00583C7A"/>
    <w:rsid w:val="00583DAC"/>
    <w:rsid w:val="0058537D"/>
    <w:rsid w:val="00585B74"/>
    <w:rsid w:val="00585E91"/>
    <w:rsid w:val="00585EA3"/>
    <w:rsid w:val="0058621D"/>
    <w:rsid w:val="00586491"/>
    <w:rsid w:val="005864BD"/>
    <w:rsid w:val="005867FC"/>
    <w:rsid w:val="00586BF9"/>
    <w:rsid w:val="005876F1"/>
    <w:rsid w:val="0058785E"/>
    <w:rsid w:val="00587DC7"/>
    <w:rsid w:val="005907AB"/>
    <w:rsid w:val="00590986"/>
    <w:rsid w:val="00590C2B"/>
    <w:rsid w:val="00591ED3"/>
    <w:rsid w:val="005931A7"/>
    <w:rsid w:val="00593903"/>
    <w:rsid w:val="00593A51"/>
    <w:rsid w:val="00594418"/>
    <w:rsid w:val="005947DE"/>
    <w:rsid w:val="005958F2"/>
    <w:rsid w:val="00595E67"/>
    <w:rsid w:val="0059622B"/>
    <w:rsid w:val="0059666F"/>
    <w:rsid w:val="00596ACC"/>
    <w:rsid w:val="00596DE9"/>
    <w:rsid w:val="0059707F"/>
    <w:rsid w:val="0059721F"/>
    <w:rsid w:val="005A0891"/>
    <w:rsid w:val="005A0B50"/>
    <w:rsid w:val="005A0D27"/>
    <w:rsid w:val="005A0EC4"/>
    <w:rsid w:val="005A1406"/>
    <w:rsid w:val="005A1513"/>
    <w:rsid w:val="005A1BDD"/>
    <w:rsid w:val="005A262A"/>
    <w:rsid w:val="005A2F50"/>
    <w:rsid w:val="005A337B"/>
    <w:rsid w:val="005A3C75"/>
    <w:rsid w:val="005A561C"/>
    <w:rsid w:val="005A5AFE"/>
    <w:rsid w:val="005A5F0B"/>
    <w:rsid w:val="005A63D9"/>
    <w:rsid w:val="005A7B54"/>
    <w:rsid w:val="005B08AA"/>
    <w:rsid w:val="005B2739"/>
    <w:rsid w:val="005B27D0"/>
    <w:rsid w:val="005B27EF"/>
    <w:rsid w:val="005B287E"/>
    <w:rsid w:val="005B35C7"/>
    <w:rsid w:val="005B3936"/>
    <w:rsid w:val="005B3C6A"/>
    <w:rsid w:val="005B4823"/>
    <w:rsid w:val="005B48E8"/>
    <w:rsid w:val="005B4CE2"/>
    <w:rsid w:val="005B4D41"/>
    <w:rsid w:val="005B5200"/>
    <w:rsid w:val="005B5DD6"/>
    <w:rsid w:val="005B5E42"/>
    <w:rsid w:val="005B60BB"/>
    <w:rsid w:val="005B63B6"/>
    <w:rsid w:val="005B684F"/>
    <w:rsid w:val="005B6B3B"/>
    <w:rsid w:val="005B6B98"/>
    <w:rsid w:val="005B6D6E"/>
    <w:rsid w:val="005B6F0D"/>
    <w:rsid w:val="005B73F0"/>
    <w:rsid w:val="005C010D"/>
    <w:rsid w:val="005C1518"/>
    <w:rsid w:val="005C1AA1"/>
    <w:rsid w:val="005C1C20"/>
    <w:rsid w:val="005C2835"/>
    <w:rsid w:val="005C38EE"/>
    <w:rsid w:val="005C3993"/>
    <w:rsid w:val="005C3B73"/>
    <w:rsid w:val="005C41CF"/>
    <w:rsid w:val="005C4249"/>
    <w:rsid w:val="005C4656"/>
    <w:rsid w:val="005C5095"/>
    <w:rsid w:val="005C53F7"/>
    <w:rsid w:val="005C597E"/>
    <w:rsid w:val="005C5AE3"/>
    <w:rsid w:val="005C6563"/>
    <w:rsid w:val="005C6C77"/>
    <w:rsid w:val="005C765D"/>
    <w:rsid w:val="005C76AC"/>
    <w:rsid w:val="005C7E59"/>
    <w:rsid w:val="005C7EF4"/>
    <w:rsid w:val="005D1798"/>
    <w:rsid w:val="005D2500"/>
    <w:rsid w:val="005D39AE"/>
    <w:rsid w:val="005D4049"/>
    <w:rsid w:val="005D40AC"/>
    <w:rsid w:val="005D4662"/>
    <w:rsid w:val="005D46F4"/>
    <w:rsid w:val="005D48B4"/>
    <w:rsid w:val="005D4FB7"/>
    <w:rsid w:val="005D50CE"/>
    <w:rsid w:val="005D57FC"/>
    <w:rsid w:val="005D5AAE"/>
    <w:rsid w:val="005D5B22"/>
    <w:rsid w:val="005D5E11"/>
    <w:rsid w:val="005D6325"/>
    <w:rsid w:val="005D6791"/>
    <w:rsid w:val="005D6BA6"/>
    <w:rsid w:val="005D6F81"/>
    <w:rsid w:val="005D6FCC"/>
    <w:rsid w:val="005D75F5"/>
    <w:rsid w:val="005D7A41"/>
    <w:rsid w:val="005D7FD8"/>
    <w:rsid w:val="005E010F"/>
    <w:rsid w:val="005E0155"/>
    <w:rsid w:val="005E0E99"/>
    <w:rsid w:val="005E132F"/>
    <w:rsid w:val="005E1476"/>
    <w:rsid w:val="005E153A"/>
    <w:rsid w:val="005E2566"/>
    <w:rsid w:val="005E3013"/>
    <w:rsid w:val="005E30E1"/>
    <w:rsid w:val="005E30F7"/>
    <w:rsid w:val="005E32AC"/>
    <w:rsid w:val="005E37D1"/>
    <w:rsid w:val="005E3EC7"/>
    <w:rsid w:val="005E48C2"/>
    <w:rsid w:val="005E4D3F"/>
    <w:rsid w:val="005E5476"/>
    <w:rsid w:val="005E56A3"/>
    <w:rsid w:val="005E5EA3"/>
    <w:rsid w:val="005E6086"/>
    <w:rsid w:val="005E60CF"/>
    <w:rsid w:val="005E698F"/>
    <w:rsid w:val="005E6D1E"/>
    <w:rsid w:val="005E7539"/>
    <w:rsid w:val="005E7703"/>
    <w:rsid w:val="005E7CD6"/>
    <w:rsid w:val="005F046F"/>
    <w:rsid w:val="005F0490"/>
    <w:rsid w:val="005F0530"/>
    <w:rsid w:val="005F0B85"/>
    <w:rsid w:val="005F0EC2"/>
    <w:rsid w:val="005F1D04"/>
    <w:rsid w:val="005F245A"/>
    <w:rsid w:val="005F292B"/>
    <w:rsid w:val="005F2A25"/>
    <w:rsid w:val="005F2B72"/>
    <w:rsid w:val="005F2FF6"/>
    <w:rsid w:val="005F3669"/>
    <w:rsid w:val="005F3CD2"/>
    <w:rsid w:val="005F47B9"/>
    <w:rsid w:val="005F51C4"/>
    <w:rsid w:val="005F5396"/>
    <w:rsid w:val="005F5E92"/>
    <w:rsid w:val="005F6440"/>
    <w:rsid w:val="005F6695"/>
    <w:rsid w:val="005F6DF2"/>
    <w:rsid w:val="005F71F1"/>
    <w:rsid w:val="005F772C"/>
    <w:rsid w:val="005F789C"/>
    <w:rsid w:val="005F7ADE"/>
    <w:rsid w:val="0060078C"/>
    <w:rsid w:val="00600792"/>
    <w:rsid w:val="006016B0"/>
    <w:rsid w:val="00601CB7"/>
    <w:rsid w:val="00601DA0"/>
    <w:rsid w:val="00602478"/>
    <w:rsid w:val="006025B0"/>
    <w:rsid w:val="006025BA"/>
    <w:rsid w:val="006028BC"/>
    <w:rsid w:val="00602979"/>
    <w:rsid w:val="0060306D"/>
    <w:rsid w:val="00603288"/>
    <w:rsid w:val="00603BFD"/>
    <w:rsid w:val="0060429C"/>
    <w:rsid w:val="006048A6"/>
    <w:rsid w:val="00605494"/>
    <w:rsid w:val="006055E3"/>
    <w:rsid w:val="00605759"/>
    <w:rsid w:val="00605CD1"/>
    <w:rsid w:val="0060625A"/>
    <w:rsid w:val="00606C1A"/>
    <w:rsid w:val="0060741B"/>
    <w:rsid w:val="00607488"/>
    <w:rsid w:val="00607BF9"/>
    <w:rsid w:val="00607D4D"/>
    <w:rsid w:val="0061002E"/>
    <w:rsid w:val="0061048C"/>
    <w:rsid w:val="006119C2"/>
    <w:rsid w:val="0061241C"/>
    <w:rsid w:val="006124BE"/>
    <w:rsid w:val="0061264B"/>
    <w:rsid w:val="00612CD9"/>
    <w:rsid w:val="00613050"/>
    <w:rsid w:val="00613388"/>
    <w:rsid w:val="00613FE0"/>
    <w:rsid w:val="006141A9"/>
    <w:rsid w:val="0061441F"/>
    <w:rsid w:val="00614A99"/>
    <w:rsid w:val="00614C60"/>
    <w:rsid w:val="00614F5B"/>
    <w:rsid w:val="00615A8A"/>
    <w:rsid w:val="00615BF6"/>
    <w:rsid w:val="00616EAD"/>
    <w:rsid w:val="00616ECB"/>
    <w:rsid w:val="00620708"/>
    <w:rsid w:val="0062128C"/>
    <w:rsid w:val="00621A8E"/>
    <w:rsid w:val="00621ABD"/>
    <w:rsid w:val="00621C35"/>
    <w:rsid w:val="00622575"/>
    <w:rsid w:val="00622813"/>
    <w:rsid w:val="006238DA"/>
    <w:rsid w:val="00623C67"/>
    <w:rsid w:val="00625102"/>
    <w:rsid w:val="006256F6"/>
    <w:rsid w:val="00625889"/>
    <w:rsid w:val="00625BEF"/>
    <w:rsid w:val="00625D89"/>
    <w:rsid w:val="006264B2"/>
    <w:rsid w:val="00626F18"/>
    <w:rsid w:val="00626F22"/>
    <w:rsid w:val="00627EED"/>
    <w:rsid w:val="00630501"/>
    <w:rsid w:val="00632957"/>
    <w:rsid w:val="00632F5D"/>
    <w:rsid w:val="0063328A"/>
    <w:rsid w:val="00633391"/>
    <w:rsid w:val="0063339B"/>
    <w:rsid w:val="006335CB"/>
    <w:rsid w:val="00633CB5"/>
    <w:rsid w:val="0063449C"/>
    <w:rsid w:val="00634536"/>
    <w:rsid w:val="00634C32"/>
    <w:rsid w:val="006358A4"/>
    <w:rsid w:val="00635D72"/>
    <w:rsid w:val="00635E1B"/>
    <w:rsid w:val="00635EE2"/>
    <w:rsid w:val="006361F8"/>
    <w:rsid w:val="00636631"/>
    <w:rsid w:val="00636C4F"/>
    <w:rsid w:val="00636DF8"/>
    <w:rsid w:val="00636F18"/>
    <w:rsid w:val="006375CD"/>
    <w:rsid w:val="00637A76"/>
    <w:rsid w:val="00637DA0"/>
    <w:rsid w:val="006405C2"/>
    <w:rsid w:val="006407FC"/>
    <w:rsid w:val="006409FE"/>
    <w:rsid w:val="00640E55"/>
    <w:rsid w:val="00641118"/>
    <w:rsid w:val="006422A9"/>
    <w:rsid w:val="00642918"/>
    <w:rsid w:val="006429A3"/>
    <w:rsid w:val="00642BB4"/>
    <w:rsid w:val="0064334C"/>
    <w:rsid w:val="006434A6"/>
    <w:rsid w:val="00643DDE"/>
    <w:rsid w:val="0064447E"/>
    <w:rsid w:val="00645360"/>
    <w:rsid w:val="00645609"/>
    <w:rsid w:val="0064569C"/>
    <w:rsid w:val="006458EA"/>
    <w:rsid w:val="00645979"/>
    <w:rsid w:val="006474C5"/>
    <w:rsid w:val="00647A13"/>
    <w:rsid w:val="00647C3E"/>
    <w:rsid w:val="00647EA9"/>
    <w:rsid w:val="00647F46"/>
    <w:rsid w:val="00650373"/>
    <w:rsid w:val="006504D9"/>
    <w:rsid w:val="0065091A"/>
    <w:rsid w:val="00651039"/>
    <w:rsid w:val="006510AF"/>
    <w:rsid w:val="00651224"/>
    <w:rsid w:val="006515E9"/>
    <w:rsid w:val="00651877"/>
    <w:rsid w:val="0065189E"/>
    <w:rsid w:val="00651B5E"/>
    <w:rsid w:val="0065224E"/>
    <w:rsid w:val="00652A7D"/>
    <w:rsid w:val="00652B90"/>
    <w:rsid w:val="00652CAD"/>
    <w:rsid w:val="006530C6"/>
    <w:rsid w:val="006533A5"/>
    <w:rsid w:val="00653A55"/>
    <w:rsid w:val="00653F64"/>
    <w:rsid w:val="006541FC"/>
    <w:rsid w:val="00654421"/>
    <w:rsid w:val="00654503"/>
    <w:rsid w:val="00654BC3"/>
    <w:rsid w:val="0065529D"/>
    <w:rsid w:val="00655542"/>
    <w:rsid w:val="006555F1"/>
    <w:rsid w:val="0065570D"/>
    <w:rsid w:val="00655893"/>
    <w:rsid w:val="00655A00"/>
    <w:rsid w:val="00655CD1"/>
    <w:rsid w:val="0065666C"/>
    <w:rsid w:val="006568CF"/>
    <w:rsid w:val="00657589"/>
    <w:rsid w:val="00660CA2"/>
    <w:rsid w:val="00660E68"/>
    <w:rsid w:val="00662102"/>
    <w:rsid w:val="006622B5"/>
    <w:rsid w:val="00662D98"/>
    <w:rsid w:val="006638D7"/>
    <w:rsid w:val="00663A33"/>
    <w:rsid w:val="00663BFA"/>
    <w:rsid w:val="00664E80"/>
    <w:rsid w:val="00666B38"/>
    <w:rsid w:val="00667363"/>
    <w:rsid w:val="00667E25"/>
    <w:rsid w:val="00670791"/>
    <w:rsid w:val="0067177C"/>
    <w:rsid w:val="0067182A"/>
    <w:rsid w:val="00672D7B"/>
    <w:rsid w:val="00672E35"/>
    <w:rsid w:val="00673B2B"/>
    <w:rsid w:val="00674A05"/>
    <w:rsid w:val="00674B33"/>
    <w:rsid w:val="00674C20"/>
    <w:rsid w:val="00674F7B"/>
    <w:rsid w:val="00675AA9"/>
    <w:rsid w:val="00675E4A"/>
    <w:rsid w:val="00675EF2"/>
    <w:rsid w:val="0067641A"/>
    <w:rsid w:val="0067695F"/>
    <w:rsid w:val="00676B0D"/>
    <w:rsid w:val="00677185"/>
    <w:rsid w:val="00677631"/>
    <w:rsid w:val="00680076"/>
    <w:rsid w:val="00680611"/>
    <w:rsid w:val="006819CC"/>
    <w:rsid w:val="00681DAA"/>
    <w:rsid w:val="00682D9B"/>
    <w:rsid w:val="00682EAF"/>
    <w:rsid w:val="006832E0"/>
    <w:rsid w:val="006835E5"/>
    <w:rsid w:val="006836F3"/>
    <w:rsid w:val="006837FF"/>
    <w:rsid w:val="00683C62"/>
    <w:rsid w:val="00683CFD"/>
    <w:rsid w:val="0068416A"/>
    <w:rsid w:val="00684174"/>
    <w:rsid w:val="006843CA"/>
    <w:rsid w:val="00684442"/>
    <w:rsid w:val="00684AC6"/>
    <w:rsid w:val="00684D98"/>
    <w:rsid w:val="0068526D"/>
    <w:rsid w:val="00685501"/>
    <w:rsid w:val="006865CA"/>
    <w:rsid w:val="00686FAD"/>
    <w:rsid w:val="006871A7"/>
    <w:rsid w:val="00687223"/>
    <w:rsid w:val="00687C03"/>
    <w:rsid w:val="00690887"/>
    <w:rsid w:val="00690ED3"/>
    <w:rsid w:val="0069175E"/>
    <w:rsid w:val="00691A1B"/>
    <w:rsid w:val="00691DC2"/>
    <w:rsid w:val="00692405"/>
    <w:rsid w:val="0069312A"/>
    <w:rsid w:val="00693ABC"/>
    <w:rsid w:val="00693D92"/>
    <w:rsid w:val="00693E78"/>
    <w:rsid w:val="0069428D"/>
    <w:rsid w:val="00694AC3"/>
    <w:rsid w:val="00694BFE"/>
    <w:rsid w:val="00695375"/>
    <w:rsid w:val="006963A0"/>
    <w:rsid w:val="00696AD0"/>
    <w:rsid w:val="006974B4"/>
    <w:rsid w:val="00697F1D"/>
    <w:rsid w:val="006A072E"/>
    <w:rsid w:val="006A1A81"/>
    <w:rsid w:val="006A20F5"/>
    <w:rsid w:val="006A212A"/>
    <w:rsid w:val="006A2335"/>
    <w:rsid w:val="006A3258"/>
    <w:rsid w:val="006A32B2"/>
    <w:rsid w:val="006A378B"/>
    <w:rsid w:val="006A488D"/>
    <w:rsid w:val="006A4B8D"/>
    <w:rsid w:val="006A594F"/>
    <w:rsid w:val="006A72FA"/>
    <w:rsid w:val="006A769F"/>
    <w:rsid w:val="006A76B8"/>
    <w:rsid w:val="006A7B97"/>
    <w:rsid w:val="006A7DB4"/>
    <w:rsid w:val="006A7F75"/>
    <w:rsid w:val="006B07BE"/>
    <w:rsid w:val="006B0BFE"/>
    <w:rsid w:val="006B1A10"/>
    <w:rsid w:val="006B1AAE"/>
    <w:rsid w:val="006B1D9F"/>
    <w:rsid w:val="006B286A"/>
    <w:rsid w:val="006B3B6F"/>
    <w:rsid w:val="006B3BDC"/>
    <w:rsid w:val="006B526F"/>
    <w:rsid w:val="006B537A"/>
    <w:rsid w:val="006B582F"/>
    <w:rsid w:val="006B6622"/>
    <w:rsid w:val="006B770C"/>
    <w:rsid w:val="006B7FF1"/>
    <w:rsid w:val="006C0E06"/>
    <w:rsid w:val="006C1039"/>
    <w:rsid w:val="006C19B0"/>
    <w:rsid w:val="006C2016"/>
    <w:rsid w:val="006C20B7"/>
    <w:rsid w:val="006C2342"/>
    <w:rsid w:val="006C2592"/>
    <w:rsid w:val="006C37F5"/>
    <w:rsid w:val="006C58C3"/>
    <w:rsid w:val="006C5F95"/>
    <w:rsid w:val="006C71C7"/>
    <w:rsid w:val="006C77F5"/>
    <w:rsid w:val="006C7C5A"/>
    <w:rsid w:val="006C7D22"/>
    <w:rsid w:val="006D06C6"/>
    <w:rsid w:val="006D071A"/>
    <w:rsid w:val="006D0C0F"/>
    <w:rsid w:val="006D1367"/>
    <w:rsid w:val="006D1646"/>
    <w:rsid w:val="006D1F0B"/>
    <w:rsid w:val="006D246F"/>
    <w:rsid w:val="006D2C64"/>
    <w:rsid w:val="006D3BEA"/>
    <w:rsid w:val="006D4198"/>
    <w:rsid w:val="006D553C"/>
    <w:rsid w:val="006D57F6"/>
    <w:rsid w:val="006D580C"/>
    <w:rsid w:val="006D5BB0"/>
    <w:rsid w:val="006D6837"/>
    <w:rsid w:val="006D6888"/>
    <w:rsid w:val="006D691C"/>
    <w:rsid w:val="006D697D"/>
    <w:rsid w:val="006D73A2"/>
    <w:rsid w:val="006E01E9"/>
    <w:rsid w:val="006E051B"/>
    <w:rsid w:val="006E076D"/>
    <w:rsid w:val="006E1222"/>
    <w:rsid w:val="006E2002"/>
    <w:rsid w:val="006E225B"/>
    <w:rsid w:val="006E2975"/>
    <w:rsid w:val="006E3E57"/>
    <w:rsid w:val="006E4CF0"/>
    <w:rsid w:val="006E4D21"/>
    <w:rsid w:val="006E589D"/>
    <w:rsid w:val="006E5F78"/>
    <w:rsid w:val="006E5F9F"/>
    <w:rsid w:val="006E68BD"/>
    <w:rsid w:val="006E6C28"/>
    <w:rsid w:val="006E6F2D"/>
    <w:rsid w:val="006E77F5"/>
    <w:rsid w:val="006E78B0"/>
    <w:rsid w:val="006E7B00"/>
    <w:rsid w:val="006F11FD"/>
    <w:rsid w:val="006F18A3"/>
    <w:rsid w:val="006F1A09"/>
    <w:rsid w:val="006F2D54"/>
    <w:rsid w:val="006F2E8E"/>
    <w:rsid w:val="006F3164"/>
    <w:rsid w:val="006F3417"/>
    <w:rsid w:val="006F34C7"/>
    <w:rsid w:val="006F36D6"/>
    <w:rsid w:val="006F4BFB"/>
    <w:rsid w:val="006F4E08"/>
    <w:rsid w:val="006F505E"/>
    <w:rsid w:val="006F5190"/>
    <w:rsid w:val="006F53C5"/>
    <w:rsid w:val="006F5BA7"/>
    <w:rsid w:val="006F6F12"/>
    <w:rsid w:val="00700089"/>
    <w:rsid w:val="00700BFC"/>
    <w:rsid w:val="00700CD9"/>
    <w:rsid w:val="007022AD"/>
    <w:rsid w:val="0070247B"/>
    <w:rsid w:val="007050BE"/>
    <w:rsid w:val="007056FB"/>
    <w:rsid w:val="00705FB3"/>
    <w:rsid w:val="0070633C"/>
    <w:rsid w:val="0070643D"/>
    <w:rsid w:val="00706B1E"/>
    <w:rsid w:val="0070781C"/>
    <w:rsid w:val="00707DD1"/>
    <w:rsid w:val="00710221"/>
    <w:rsid w:val="00710F00"/>
    <w:rsid w:val="00711058"/>
    <w:rsid w:val="00711D30"/>
    <w:rsid w:val="00712798"/>
    <w:rsid w:val="007147D7"/>
    <w:rsid w:val="00714932"/>
    <w:rsid w:val="00714AEE"/>
    <w:rsid w:val="00715EE5"/>
    <w:rsid w:val="007165B1"/>
    <w:rsid w:val="0071661F"/>
    <w:rsid w:val="00716E9D"/>
    <w:rsid w:val="00717412"/>
    <w:rsid w:val="007179C6"/>
    <w:rsid w:val="00717BA9"/>
    <w:rsid w:val="00717D94"/>
    <w:rsid w:val="00717D96"/>
    <w:rsid w:val="007206E3"/>
    <w:rsid w:val="00720E99"/>
    <w:rsid w:val="00721BBC"/>
    <w:rsid w:val="00721DB7"/>
    <w:rsid w:val="00721FD3"/>
    <w:rsid w:val="00722947"/>
    <w:rsid w:val="00722C41"/>
    <w:rsid w:val="0072314A"/>
    <w:rsid w:val="00723202"/>
    <w:rsid w:val="00723905"/>
    <w:rsid w:val="0072400B"/>
    <w:rsid w:val="007247C7"/>
    <w:rsid w:val="00724D97"/>
    <w:rsid w:val="00725377"/>
    <w:rsid w:val="0072574F"/>
    <w:rsid w:val="00725C91"/>
    <w:rsid w:val="00726E70"/>
    <w:rsid w:val="00726F6C"/>
    <w:rsid w:val="007274D8"/>
    <w:rsid w:val="00727977"/>
    <w:rsid w:val="00727CE6"/>
    <w:rsid w:val="00727F1A"/>
    <w:rsid w:val="00730724"/>
    <w:rsid w:val="00730A94"/>
    <w:rsid w:val="00730B07"/>
    <w:rsid w:val="00730CBA"/>
    <w:rsid w:val="00731870"/>
    <w:rsid w:val="007320F2"/>
    <w:rsid w:val="00732913"/>
    <w:rsid w:val="007329BC"/>
    <w:rsid w:val="00732B15"/>
    <w:rsid w:val="00733280"/>
    <w:rsid w:val="00733448"/>
    <w:rsid w:val="00733D05"/>
    <w:rsid w:val="00733EB5"/>
    <w:rsid w:val="00734262"/>
    <w:rsid w:val="00734418"/>
    <w:rsid w:val="007344F1"/>
    <w:rsid w:val="0073488E"/>
    <w:rsid w:val="007350CA"/>
    <w:rsid w:val="00735B4C"/>
    <w:rsid w:val="007365BD"/>
    <w:rsid w:val="00736C88"/>
    <w:rsid w:val="007378E7"/>
    <w:rsid w:val="00737A46"/>
    <w:rsid w:val="00740191"/>
    <w:rsid w:val="00740C65"/>
    <w:rsid w:val="00740CBB"/>
    <w:rsid w:val="0074213C"/>
    <w:rsid w:val="0074224D"/>
    <w:rsid w:val="00742901"/>
    <w:rsid w:val="00742BB2"/>
    <w:rsid w:val="0074347F"/>
    <w:rsid w:val="00743718"/>
    <w:rsid w:val="0074381A"/>
    <w:rsid w:val="00743B56"/>
    <w:rsid w:val="00743CA6"/>
    <w:rsid w:val="00744506"/>
    <w:rsid w:val="007448BE"/>
    <w:rsid w:val="007468F8"/>
    <w:rsid w:val="00746B86"/>
    <w:rsid w:val="00746FDE"/>
    <w:rsid w:val="00747EB8"/>
    <w:rsid w:val="007506E1"/>
    <w:rsid w:val="00750B15"/>
    <w:rsid w:val="00750FA1"/>
    <w:rsid w:val="007510BC"/>
    <w:rsid w:val="0075154E"/>
    <w:rsid w:val="00752284"/>
    <w:rsid w:val="00752419"/>
    <w:rsid w:val="00752EBE"/>
    <w:rsid w:val="00752EF3"/>
    <w:rsid w:val="00753603"/>
    <w:rsid w:val="0075371B"/>
    <w:rsid w:val="00753764"/>
    <w:rsid w:val="00753951"/>
    <w:rsid w:val="0075426E"/>
    <w:rsid w:val="00754BE8"/>
    <w:rsid w:val="00755A61"/>
    <w:rsid w:val="00755DB1"/>
    <w:rsid w:val="00755E0B"/>
    <w:rsid w:val="00756C72"/>
    <w:rsid w:val="00756FB6"/>
    <w:rsid w:val="00756FD9"/>
    <w:rsid w:val="00757183"/>
    <w:rsid w:val="00757244"/>
    <w:rsid w:val="00757761"/>
    <w:rsid w:val="00757C14"/>
    <w:rsid w:val="0076032C"/>
    <w:rsid w:val="00760901"/>
    <w:rsid w:val="007611F7"/>
    <w:rsid w:val="007612ED"/>
    <w:rsid w:val="00761A76"/>
    <w:rsid w:val="00761EC3"/>
    <w:rsid w:val="00761FD8"/>
    <w:rsid w:val="007622BB"/>
    <w:rsid w:val="00762454"/>
    <w:rsid w:val="00764018"/>
    <w:rsid w:val="00764DB2"/>
    <w:rsid w:val="00765032"/>
    <w:rsid w:val="0076509B"/>
    <w:rsid w:val="00765BA0"/>
    <w:rsid w:val="0076700B"/>
    <w:rsid w:val="00767245"/>
    <w:rsid w:val="00767413"/>
    <w:rsid w:val="0076749F"/>
    <w:rsid w:val="00767FDF"/>
    <w:rsid w:val="007700FE"/>
    <w:rsid w:val="00770768"/>
    <w:rsid w:val="00770F18"/>
    <w:rsid w:val="007710D5"/>
    <w:rsid w:val="00771D20"/>
    <w:rsid w:val="00772554"/>
    <w:rsid w:val="00772B5C"/>
    <w:rsid w:val="00772CBC"/>
    <w:rsid w:val="00773080"/>
    <w:rsid w:val="0077393D"/>
    <w:rsid w:val="00774840"/>
    <w:rsid w:val="0077516C"/>
    <w:rsid w:val="00775639"/>
    <w:rsid w:val="00775ED5"/>
    <w:rsid w:val="00776075"/>
    <w:rsid w:val="007769CA"/>
    <w:rsid w:val="007779CD"/>
    <w:rsid w:val="00780141"/>
    <w:rsid w:val="00780A82"/>
    <w:rsid w:val="00780BC7"/>
    <w:rsid w:val="00780E47"/>
    <w:rsid w:val="00780FE0"/>
    <w:rsid w:val="007810A9"/>
    <w:rsid w:val="00781684"/>
    <w:rsid w:val="007816E1"/>
    <w:rsid w:val="007816FC"/>
    <w:rsid w:val="007821E3"/>
    <w:rsid w:val="0078227B"/>
    <w:rsid w:val="007822E9"/>
    <w:rsid w:val="0078248F"/>
    <w:rsid w:val="0078275C"/>
    <w:rsid w:val="00782A19"/>
    <w:rsid w:val="00782BA8"/>
    <w:rsid w:val="007838EA"/>
    <w:rsid w:val="00783BC8"/>
    <w:rsid w:val="00783C02"/>
    <w:rsid w:val="00784783"/>
    <w:rsid w:val="00785C33"/>
    <w:rsid w:val="00785D8B"/>
    <w:rsid w:val="0078601F"/>
    <w:rsid w:val="007869D2"/>
    <w:rsid w:val="007878AB"/>
    <w:rsid w:val="00790226"/>
    <w:rsid w:val="0079051F"/>
    <w:rsid w:val="00790920"/>
    <w:rsid w:val="00790C45"/>
    <w:rsid w:val="00790D60"/>
    <w:rsid w:val="007910B9"/>
    <w:rsid w:val="00791A13"/>
    <w:rsid w:val="00791E3F"/>
    <w:rsid w:val="007921CE"/>
    <w:rsid w:val="00793577"/>
    <w:rsid w:val="007940AB"/>
    <w:rsid w:val="0079425F"/>
    <w:rsid w:val="00794F56"/>
    <w:rsid w:val="0079533C"/>
    <w:rsid w:val="00795A68"/>
    <w:rsid w:val="00796558"/>
    <w:rsid w:val="007965A4"/>
    <w:rsid w:val="00796623"/>
    <w:rsid w:val="00796744"/>
    <w:rsid w:val="00796DAE"/>
    <w:rsid w:val="00796FE6"/>
    <w:rsid w:val="00797851"/>
    <w:rsid w:val="0079792D"/>
    <w:rsid w:val="007A013D"/>
    <w:rsid w:val="007A019A"/>
    <w:rsid w:val="007A05AD"/>
    <w:rsid w:val="007A0723"/>
    <w:rsid w:val="007A0E22"/>
    <w:rsid w:val="007A12ED"/>
    <w:rsid w:val="007A13B9"/>
    <w:rsid w:val="007A148C"/>
    <w:rsid w:val="007A1658"/>
    <w:rsid w:val="007A18EC"/>
    <w:rsid w:val="007A2E96"/>
    <w:rsid w:val="007A2FFE"/>
    <w:rsid w:val="007A371E"/>
    <w:rsid w:val="007A3CC4"/>
    <w:rsid w:val="007A3F97"/>
    <w:rsid w:val="007A49A8"/>
    <w:rsid w:val="007A64E1"/>
    <w:rsid w:val="007A6646"/>
    <w:rsid w:val="007A6CF3"/>
    <w:rsid w:val="007A7027"/>
    <w:rsid w:val="007A7A4B"/>
    <w:rsid w:val="007B0211"/>
    <w:rsid w:val="007B0AB8"/>
    <w:rsid w:val="007B11D4"/>
    <w:rsid w:val="007B13EC"/>
    <w:rsid w:val="007B1FCF"/>
    <w:rsid w:val="007B24DD"/>
    <w:rsid w:val="007B2547"/>
    <w:rsid w:val="007B2A16"/>
    <w:rsid w:val="007B2F12"/>
    <w:rsid w:val="007B2F45"/>
    <w:rsid w:val="007B32BD"/>
    <w:rsid w:val="007B36B7"/>
    <w:rsid w:val="007B3952"/>
    <w:rsid w:val="007B3D19"/>
    <w:rsid w:val="007B3DBD"/>
    <w:rsid w:val="007B5484"/>
    <w:rsid w:val="007B550C"/>
    <w:rsid w:val="007B6739"/>
    <w:rsid w:val="007B6A92"/>
    <w:rsid w:val="007B7184"/>
    <w:rsid w:val="007C0463"/>
    <w:rsid w:val="007C08E5"/>
    <w:rsid w:val="007C0C3F"/>
    <w:rsid w:val="007C1201"/>
    <w:rsid w:val="007C12F9"/>
    <w:rsid w:val="007C14A5"/>
    <w:rsid w:val="007C1575"/>
    <w:rsid w:val="007C16E8"/>
    <w:rsid w:val="007C17A8"/>
    <w:rsid w:val="007C18D8"/>
    <w:rsid w:val="007C1B7E"/>
    <w:rsid w:val="007C1D38"/>
    <w:rsid w:val="007C2902"/>
    <w:rsid w:val="007C3038"/>
    <w:rsid w:val="007C3354"/>
    <w:rsid w:val="007C33B5"/>
    <w:rsid w:val="007C38A1"/>
    <w:rsid w:val="007C494D"/>
    <w:rsid w:val="007C4C0C"/>
    <w:rsid w:val="007C4FBF"/>
    <w:rsid w:val="007C50A6"/>
    <w:rsid w:val="007C52CB"/>
    <w:rsid w:val="007C570A"/>
    <w:rsid w:val="007C5C04"/>
    <w:rsid w:val="007C6A2F"/>
    <w:rsid w:val="007C7695"/>
    <w:rsid w:val="007C7C18"/>
    <w:rsid w:val="007D0223"/>
    <w:rsid w:val="007D1267"/>
    <w:rsid w:val="007D1470"/>
    <w:rsid w:val="007D2617"/>
    <w:rsid w:val="007D28B5"/>
    <w:rsid w:val="007D2BFF"/>
    <w:rsid w:val="007D2DD7"/>
    <w:rsid w:val="007D3A63"/>
    <w:rsid w:val="007D3AAB"/>
    <w:rsid w:val="007D4553"/>
    <w:rsid w:val="007D54B4"/>
    <w:rsid w:val="007D58F5"/>
    <w:rsid w:val="007D5C89"/>
    <w:rsid w:val="007D668D"/>
    <w:rsid w:val="007D67F2"/>
    <w:rsid w:val="007D687D"/>
    <w:rsid w:val="007D7535"/>
    <w:rsid w:val="007D76BC"/>
    <w:rsid w:val="007D790D"/>
    <w:rsid w:val="007D7F19"/>
    <w:rsid w:val="007E01D1"/>
    <w:rsid w:val="007E0CE3"/>
    <w:rsid w:val="007E0E11"/>
    <w:rsid w:val="007E1743"/>
    <w:rsid w:val="007E194C"/>
    <w:rsid w:val="007E19CA"/>
    <w:rsid w:val="007E1CA4"/>
    <w:rsid w:val="007E24BA"/>
    <w:rsid w:val="007E25F5"/>
    <w:rsid w:val="007E2950"/>
    <w:rsid w:val="007E2FDD"/>
    <w:rsid w:val="007E3104"/>
    <w:rsid w:val="007E31B8"/>
    <w:rsid w:val="007E3444"/>
    <w:rsid w:val="007E3EA8"/>
    <w:rsid w:val="007E4195"/>
    <w:rsid w:val="007E48AE"/>
    <w:rsid w:val="007E54DD"/>
    <w:rsid w:val="007E5C7F"/>
    <w:rsid w:val="007E5D5F"/>
    <w:rsid w:val="007E6DB7"/>
    <w:rsid w:val="007E7350"/>
    <w:rsid w:val="007E7607"/>
    <w:rsid w:val="007E7C91"/>
    <w:rsid w:val="007E7DDE"/>
    <w:rsid w:val="007F055F"/>
    <w:rsid w:val="007F0F10"/>
    <w:rsid w:val="007F10BB"/>
    <w:rsid w:val="007F1A4F"/>
    <w:rsid w:val="007F1C7C"/>
    <w:rsid w:val="007F1D60"/>
    <w:rsid w:val="007F1DF7"/>
    <w:rsid w:val="007F1EDF"/>
    <w:rsid w:val="007F20E3"/>
    <w:rsid w:val="007F3225"/>
    <w:rsid w:val="007F326A"/>
    <w:rsid w:val="007F37EE"/>
    <w:rsid w:val="007F40C3"/>
    <w:rsid w:val="007F4767"/>
    <w:rsid w:val="007F4F27"/>
    <w:rsid w:val="007F7676"/>
    <w:rsid w:val="007F7BD5"/>
    <w:rsid w:val="00800447"/>
    <w:rsid w:val="0080062A"/>
    <w:rsid w:val="008007B6"/>
    <w:rsid w:val="00800C79"/>
    <w:rsid w:val="008019EA"/>
    <w:rsid w:val="00801BE8"/>
    <w:rsid w:val="0080212A"/>
    <w:rsid w:val="00802C74"/>
    <w:rsid w:val="00802CDE"/>
    <w:rsid w:val="00802F81"/>
    <w:rsid w:val="00803CD8"/>
    <w:rsid w:val="0080418B"/>
    <w:rsid w:val="00804672"/>
    <w:rsid w:val="0080500F"/>
    <w:rsid w:val="008055DE"/>
    <w:rsid w:val="008058FB"/>
    <w:rsid w:val="00805EC3"/>
    <w:rsid w:val="0080672C"/>
    <w:rsid w:val="00807B9F"/>
    <w:rsid w:val="00807F82"/>
    <w:rsid w:val="00811A4E"/>
    <w:rsid w:val="00811D96"/>
    <w:rsid w:val="00811F76"/>
    <w:rsid w:val="008121E5"/>
    <w:rsid w:val="0081303C"/>
    <w:rsid w:val="00813D11"/>
    <w:rsid w:val="00814259"/>
    <w:rsid w:val="008147FE"/>
    <w:rsid w:val="00814DF3"/>
    <w:rsid w:val="00815376"/>
    <w:rsid w:val="0081541D"/>
    <w:rsid w:val="008155AC"/>
    <w:rsid w:val="00815779"/>
    <w:rsid w:val="00815DC3"/>
    <w:rsid w:val="0081671A"/>
    <w:rsid w:val="00816C66"/>
    <w:rsid w:val="008173CC"/>
    <w:rsid w:val="0081754B"/>
    <w:rsid w:val="00817F0E"/>
    <w:rsid w:val="00820367"/>
    <w:rsid w:val="00820E0E"/>
    <w:rsid w:val="00820FF2"/>
    <w:rsid w:val="00821224"/>
    <w:rsid w:val="00821990"/>
    <w:rsid w:val="00821F38"/>
    <w:rsid w:val="0082210C"/>
    <w:rsid w:val="00822A01"/>
    <w:rsid w:val="00822D6B"/>
    <w:rsid w:val="008231B6"/>
    <w:rsid w:val="00823927"/>
    <w:rsid w:val="00823DE6"/>
    <w:rsid w:val="00823ED2"/>
    <w:rsid w:val="0082430B"/>
    <w:rsid w:val="00824395"/>
    <w:rsid w:val="00824940"/>
    <w:rsid w:val="00825AD5"/>
    <w:rsid w:val="00825C58"/>
    <w:rsid w:val="00825FBD"/>
    <w:rsid w:val="008261D2"/>
    <w:rsid w:val="008273F7"/>
    <w:rsid w:val="008279FD"/>
    <w:rsid w:val="00827FE2"/>
    <w:rsid w:val="008302F9"/>
    <w:rsid w:val="00831B8C"/>
    <w:rsid w:val="00832305"/>
    <w:rsid w:val="0083279D"/>
    <w:rsid w:val="00832BF1"/>
    <w:rsid w:val="0083448D"/>
    <w:rsid w:val="0083484E"/>
    <w:rsid w:val="00834A4C"/>
    <w:rsid w:val="00834EEB"/>
    <w:rsid w:val="008353EA"/>
    <w:rsid w:val="008356A5"/>
    <w:rsid w:val="00835C7D"/>
    <w:rsid w:val="00836903"/>
    <w:rsid w:val="00836C83"/>
    <w:rsid w:val="0083788D"/>
    <w:rsid w:val="00837C6B"/>
    <w:rsid w:val="00837E71"/>
    <w:rsid w:val="0084019F"/>
    <w:rsid w:val="008408D1"/>
    <w:rsid w:val="00840AC0"/>
    <w:rsid w:val="0084122A"/>
    <w:rsid w:val="008416A8"/>
    <w:rsid w:val="00841BCD"/>
    <w:rsid w:val="008425A0"/>
    <w:rsid w:val="00842F07"/>
    <w:rsid w:val="00842FBC"/>
    <w:rsid w:val="00843403"/>
    <w:rsid w:val="00844816"/>
    <w:rsid w:val="008448A3"/>
    <w:rsid w:val="0084493E"/>
    <w:rsid w:val="00844C5F"/>
    <w:rsid w:val="00844DCB"/>
    <w:rsid w:val="00845457"/>
    <w:rsid w:val="00845691"/>
    <w:rsid w:val="00845E21"/>
    <w:rsid w:val="008462F9"/>
    <w:rsid w:val="00846363"/>
    <w:rsid w:val="008465C8"/>
    <w:rsid w:val="00846D9D"/>
    <w:rsid w:val="00846F8D"/>
    <w:rsid w:val="008472AC"/>
    <w:rsid w:val="00847658"/>
    <w:rsid w:val="008478A9"/>
    <w:rsid w:val="00850CF0"/>
    <w:rsid w:val="00851DF1"/>
    <w:rsid w:val="00851E70"/>
    <w:rsid w:val="00852640"/>
    <w:rsid w:val="0085295E"/>
    <w:rsid w:val="00853278"/>
    <w:rsid w:val="00853D1C"/>
    <w:rsid w:val="0085530F"/>
    <w:rsid w:val="0085550F"/>
    <w:rsid w:val="00856A0E"/>
    <w:rsid w:val="00857F76"/>
    <w:rsid w:val="00860712"/>
    <w:rsid w:val="008607A9"/>
    <w:rsid w:val="008607F9"/>
    <w:rsid w:val="0086098D"/>
    <w:rsid w:val="00861325"/>
    <w:rsid w:val="00861746"/>
    <w:rsid w:val="008619C0"/>
    <w:rsid w:val="008619EC"/>
    <w:rsid w:val="00861D3A"/>
    <w:rsid w:val="00863A75"/>
    <w:rsid w:val="00863B9A"/>
    <w:rsid w:val="00863F20"/>
    <w:rsid w:val="00863F52"/>
    <w:rsid w:val="00863F99"/>
    <w:rsid w:val="00864028"/>
    <w:rsid w:val="00864293"/>
    <w:rsid w:val="008652F2"/>
    <w:rsid w:val="0086590A"/>
    <w:rsid w:val="00865AF4"/>
    <w:rsid w:val="00865BFD"/>
    <w:rsid w:val="00865D24"/>
    <w:rsid w:val="00865FBE"/>
    <w:rsid w:val="00866AA6"/>
    <w:rsid w:val="00866DDD"/>
    <w:rsid w:val="008672FF"/>
    <w:rsid w:val="0086737F"/>
    <w:rsid w:val="008677E3"/>
    <w:rsid w:val="008702E8"/>
    <w:rsid w:val="0087052D"/>
    <w:rsid w:val="00870BDF"/>
    <w:rsid w:val="00871307"/>
    <w:rsid w:val="008717A4"/>
    <w:rsid w:val="00872E5B"/>
    <w:rsid w:val="008737CC"/>
    <w:rsid w:val="00873833"/>
    <w:rsid w:val="00873D3C"/>
    <w:rsid w:val="008746CA"/>
    <w:rsid w:val="00874867"/>
    <w:rsid w:val="00874C11"/>
    <w:rsid w:val="00874F82"/>
    <w:rsid w:val="008752C3"/>
    <w:rsid w:val="0087548C"/>
    <w:rsid w:val="0087554E"/>
    <w:rsid w:val="00875810"/>
    <w:rsid w:val="00875C09"/>
    <w:rsid w:val="00875F1D"/>
    <w:rsid w:val="008764D5"/>
    <w:rsid w:val="00876A5A"/>
    <w:rsid w:val="00876C1C"/>
    <w:rsid w:val="00877144"/>
    <w:rsid w:val="008771E6"/>
    <w:rsid w:val="00877503"/>
    <w:rsid w:val="008803A0"/>
    <w:rsid w:val="0088067D"/>
    <w:rsid w:val="00880751"/>
    <w:rsid w:val="00880A76"/>
    <w:rsid w:val="00880CD2"/>
    <w:rsid w:val="00881190"/>
    <w:rsid w:val="0088121A"/>
    <w:rsid w:val="0088147F"/>
    <w:rsid w:val="0088193D"/>
    <w:rsid w:val="00882050"/>
    <w:rsid w:val="00882BA3"/>
    <w:rsid w:val="008830E5"/>
    <w:rsid w:val="008835B0"/>
    <w:rsid w:val="00883604"/>
    <w:rsid w:val="00883896"/>
    <w:rsid w:val="00883D94"/>
    <w:rsid w:val="008848E3"/>
    <w:rsid w:val="00885432"/>
    <w:rsid w:val="00885507"/>
    <w:rsid w:val="00885978"/>
    <w:rsid w:val="00885E86"/>
    <w:rsid w:val="008863F7"/>
    <w:rsid w:val="008866A5"/>
    <w:rsid w:val="00886844"/>
    <w:rsid w:val="00886D2C"/>
    <w:rsid w:val="00886D38"/>
    <w:rsid w:val="008872CB"/>
    <w:rsid w:val="0088734E"/>
    <w:rsid w:val="00887AE5"/>
    <w:rsid w:val="00887B35"/>
    <w:rsid w:val="00890008"/>
    <w:rsid w:val="0089003A"/>
    <w:rsid w:val="00891044"/>
    <w:rsid w:val="008914D1"/>
    <w:rsid w:val="00891612"/>
    <w:rsid w:val="00891B29"/>
    <w:rsid w:val="00891D54"/>
    <w:rsid w:val="0089238D"/>
    <w:rsid w:val="008928E6"/>
    <w:rsid w:val="00892AFA"/>
    <w:rsid w:val="00892DB6"/>
    <w:rsid w:val="0089348F"/>
    <w:rsid w:val="008934B7"/>
    <w:rsid w:val="00894137"/>
    <w:rsid w:val="0089676B"/>
    <w:rsid w:val="00896A3F"/>
    <w:rsid w:val="00896BA4"/>
    <w:rsid w:val="00896DE4"/>
    <w:rsid w:val="00896FBA"/>
    <w:rsid w:val="008975A7"/>
    <w:rsid w:val="00897E11"/>
    <w:rsid w:val="008A0680"/>
    <w:rsid w:val="008A06E6"/>
    <w:rsid w:val="008A1151"/>
    <w:rsid w:val="008A151C"/>
    <w:rsid w:val="008A189A"/>
    <w:rsid w:val="008A1D3E"/>
    <w:rsid w:val="008A225D"/>
    <w:rsid w:val="008A35B1"/>
    <w:rsid w:val="008A3FD2"/>
    <w:rsid w:val="008A4708"/>
    <w:rsid w:val="008A4AAB"/>
    <w:rsid w:val="008A5FE0"/>
    <w:rsid w:val="008A656B"/>
    <w:rsid w:val="008A69DB"/>
    <w:rsid w:val="008A6AE3"/>
    <w:rsid w:val="008A7485"/>
    <w:rsid w:val="008A7C57"/>
    <w:rsid w:val="008B04BD"/>
    <w:rsid w:val="008B0EE5"/>
    <w:rsid w:val="008B2CB6"/>
    <w:rsid w:val="008B349F"/>
    <w:rsid w:val="008B34F0"/>
    <w:rsid w:val="008B477E"/>
    <w:rsid w:val="008B4D1F"/>
    <w:rsid w:val="008B509D"/>
    <w:rsid w:val="008B519B"/>
    <w:rsid w:val="008B51BE"/>
    <w:rsid w:val="008B56E4"/>
    <w:rsid w:val="008B5ABA"/>
    <w:rsid w:val="008B5FBB"/>
    <w:rsid w:val="008B6324"/>
    <w:rsid w:val="008B63FB"/>
    <w:rsid w:val="008B64EC"/>
    <w:rsid w:val="008B6566"/>
    <w:rsid w:val="008B6FFF"/>
    <w:rsid w:val="008B718E"/>
    <w:rsid w:val="008B7245"/>
    <w:rsid w:val="008B7828"/>
    <w:rsid w:val="008B79DA"/>
    <w:rsid w:val="008C0294"/>
    <w:rsid w:val="008C02F8"/>
    <w:rsid w:val="008C0BD3"/>
    <w:rsid w:val="008C1859"/>
    <w:rsid w:val="008C2176"/>
    <w:rsid w:val="008C2784"/>
    <w:rsid w:val="008C2BA3"/>
    <w:rsid w:val="008C2E7F"/>
    <w:rsid w:val="008C30F1"/>
    <w:rsid w:val="008C43B2"/>
    <w:rsid w:val="008C4456"/>
    <w:rsid w:val="008C473F"/>
    <w:rsid w:val="008C4940"/>
    <w:rsid w:val="008C738E"/>
    <w:rsid w:val="008D0A3E"/>
    <w:rsid w:val="008D1ABB"/>
    <w:rsid w:val="008D1B1B"/>
    <w:rsid w:val="008D2A9D"/>
    <w:rsid w:val="008D3146"/>
    <w:rsid w:val="008D3402"/>
    <w:rsid w:val="008D3994"/>
    <w:rsid w:val="008D3A05"/>
    <w:rsid w:val="008D4458"/>
    <w:rsid w:val="008D4477"/>
    <w:rsid w:val="008D48E8"/>
    <w:rsid w:val="008D6EA9"/>
    <w:rsid w:val="008D7922"/>
    <w:rsid w:val="008D7F3F"/>
    <w:rsid w:val="008E02BC"/>
    <w:rsid w:val="008E086D"/>
    <w:rsid w:val="008E098D"/>
    <w:rsid w:val="008E0DD9"/>
    <w:rsid w:val="008E22FC"/>
    <w:rsid w:val="008E249D"/>
    <w:rsid w:val="008E2733"/>
    <w:rsid w:val="008E27E7"/>
    <w:rsid w:val="008E2DEA"/>
    <w:rsid w:val="008E3202"/>
    <w:rsid w:val="008E3280"/>
    <w:rsid w:val="008E37C2"/>
    <w:rsid w:val="008E4061"/>
    <w:rsid w:val="008E4EA2"/>
    <w:rsid w:val="008E4FD2"/>
    <w:rsid w:val="008E5D64"/>
    <w:rsid w:val="008E64D8"/>
    <w:rsid w:val="008E68B5"/>
    <w:rsid w:val="008E7179"/>
    <w:rsid w:val="008E73D2"/>
    <w:rsid w:val="008E77E8"/>
    <w:rsid w:val="008E78A1"/>
    <w:rsid w:val="008E7EA5"/>
    <w:rsid w:val="008F0CF4"/>
    <w:rsid w:val="008F0D26"/>
    <w:rsid w:val="008F179A"/>
    <w:rsid w:val="008F1825"/>
    <w:rsid w:val="008F1994"/>
    <w:rsid w:val="008F31CA"/>
    <w:rsid w:val="008F32F6"/>
    <w:rsid w:val="008F3D5A"/>
    <w:rsid w:val="008F3E6F"/>
    <w:rsid w:val="008F42E6"/>
    <w:rsid w:val="008F4AE7"/>
    <w:rsid w:val="008F4E7A"/>
    <w:rsid w:val="008F5569"/>
    <w:rsid w:val="008F578D"/>
    <w:rsid w:val="008F5A24"/>
    <w:rsid w:val="008F5D35"/>
    <w:rsid w:val="008F76B7"/>
    <w:rsid w:val="008F7B6F"/>
    <w:rsid w:val="008F7F6A"/>
    <w:rsid w:val="00900505"/>
    <w:rsid w:val="009021E5"/>
    <w:rsid w:val="00903C15"/>
    <w:rsid w:val="00904836"/>
    <w:rsid w:val="00905165"/>
    <w:rsid w:val="0090576C"/>
    <w:rsid w:val="00905B4E"/>
    <w:rsid w:val="00905F65"/>
    <w:rsid w:val="00906D54"/>
    <w:rsid w:val="009076DF"/>
    <w:rsid w:val="00910C0C"/>
    <w:rsid w:val="009111A7"/>
    <w:rsid w:val="009111EF"/>
    <w:rsid w:val="009117CD"/>
    <w:rsid w:val="00911B50"/>
    <w:rsid w:val="009125F2"/>
    <w:rsid w:val="00913231"/>
    <w:rsid w:val="00913470"/>
    <w:rsid w:val="009135FC"/>
    <w:rsid w:val="00914B3A"/>
    <w:rsid w:val="00914D45"/>
    <w:rsid w:val="00914F15"/>
    <w:rsid w:val="009150CE"/>
    <w:rsid w:val="0091539A"/>
    <w:rsid w:val="00915679"/>
    <w:rsid w:val="009166DD"/>
    <w:rsid w:val="00917247"/>
    <w:rsid w:val="0092054C"/>
    <w:rsid w:val="0092071A"/>
    <w:rsid w:val="00920755"/>
    <w:rsid w:val="009216A9"/>
    <w:rsid w:val="00921C82"/>
    <w:rsid w:val="00921F1E"/>
    <w:rsid w:val="00922A8D"/>
    <w:rsid w:val="0092318E"/>
    <w:rsid w:val="00923700"/>
    <w:rsid w:val="00923940"/>
    <w:rsid w:val="00923B6D"/>
    <w:rsid w:val="00924354"/>
    <w:rsid w:val="00924562"/>
    <w:rsid w:val="00924A76"/>
    <w:rsid w:val="00924ACE"/>
    <w:rsid w:val="009255E0"/>
    <w:rsid w:val="00925839"/>
    <w:rsid w:val="009259E2"/>
    <w:rsid w:val="00925B46"/>
    <w:rsid w:val="00925C6D"/>
    <w:rsid w:val="00926123"/>
    <w:rsid w:val="00926F46"/>
    <w:rsid w:val="0092744E"/>
    <w:rsid w:val="009274B8"/>
    <w:rsid w:val="00927892"/>
    <w:rsid w:val="00927BE7"/>
    <w:rsid w:val="00930007"/>
    <w:rsid w:val="00930C93"/>
    <w:rsid w:val="00930D1D"/>
    <w:rsid w:val="00930EC0"/>
    <w:rsid w:val="00931277"/>
    <w:rsid w:val="00931891"/>
    <w:rsid w:val="009324C4"/>
    <w:rsid w:val="00933456"/>
    <w:rsid w:val="00933BC0"/>
    <w:rsid w:val="00933D64"/>
    <w:rsid w:val="00933F7C"/>
    <w:rsid w:val="00934008"/>
    <w:rsid w:val="009345EA"/>
    <w:rsid w:val="00934948"/>
    <w:rsid w:val="00934A55"/>
    <w:rsid w:val="00935595"/>
    <w:rsid w:val="00935C13"/>
    <w:rsid w:val="00936274"/>
    <w:rsid w:val="009362A7"/>
    <w:rsid w:val="00937486"/>
    <w:rsid w:val="0093763E"/>
    <w:rsid w:val="00937A40"/>
    <w:rsid w:val="00940237"/>
    <w:rsid w:val="0094076C"/>
    <w:rsid w:val="00940942"/>
    <w:rsid w:val="009410A5"/>
    <w:rsid w:val="0094119C"/>
    <w:rsid w:val="009412C3"/>
    <w:rsid w:val="009414C8"/>
    <w:rsid w:val="00941C49"/>
    <w:rsid w:val="009423B7"/>
    <w:rsid w:val="00942B0C"/>
    <w:rsid w:val="00942BBB"/>
    <w:rsid w:val="00942CC7"/>
    <w:rsid w:val="009432E7"/>
    <w:rsid w:val="009439E4"/>
    <w:rsid w:val="00943AED"/>
    <w:rsid w:val="00943BCD"/>
    <w:rsid w:val="00944017"/>
    <w:rsid w:val="00944220"/>
    <w:rsid w:val="00944A6F"/>
    <w:rsid w:val="00944D70"/>
    <w:rsid w:val="00944E53"/>
    <w:rsid w:val="00944F93"/>
    <w:rsid w:val="0094591F"/>
    <w:rsid w:val="00945C34"/>
    <w:rsid w:val="00945D08"/>
    <w:rsid w:val="00945EAA"/>
    <w:rsid w:val="009460E0"/>
    <w:rsid w:val="00946E15"/>
    <w:rsid w:val="0094702B"/>
    <w:rsid w:val="00947196"/>
    <w:rsid w:val="009471EB"/>
    <w:rsid w:val="00947250"/>
    <w:rsid w:val="009476EA"/>
    <w:rsid w:val="0094772A"/>
    <w:rsid w:val="00947AF2"/>
    <w:rsid w:val="00951668"/>
    <w:rsid w:val="00951F56"/>
    <w:rsid w:val="00952CC0"/>
    <w:rsid w:val="00952D74"/>
    <w:rsid w:val="00952DEE"/>
    <w:rsid w:val="0095351C"/>
    <w:rsid w:val="00953835"/>
    <w:rsid w:val="00953937"/>
    <w:rsid w:val="00953967"/>
    <w:rsid w:val="00953D5E"/>
    <w:rsid w:val="00953D6A"/>
    <w:rsid w:val="009541C9"/>
    <w:rsid w:val="00954279"/>
    <w:rsid w:val="0095482D"/>
    <w:rsid w:val="009553B3"/>
    <w:rsid w:val="009558D9"/>
    <w:rsid w:val="00955B9D"/>
    <w:rsid w:val="00956D1E"/>
    <w:rsid w:val="009570A8"/>
    <w:rsid w:val="00957225"/>
    <w:rsid w:val="009577A5"/>
    <w:rsid w:val="009607DF"/>
    <w:rsid w:val="00960ABC"/>
    <w:rsid w:val="00960FB9"/>
    <w:rsid w:val="009613A7"/>
    <w:rsid w:val="00961483"/>
    <w:rsid w:val="00961A83"/>
    <w:rsid w:val="009620BE"/>
    <w:rsid w:val="0096305E"/>
    <w:rsid w:val="00963649"/>
    <w:rsid w:val="00963B27"/>
    <w:rsid w:val="00963DB2"/>
    <w:rsid w:val="00966333"/>
    <w:rsid w:val="00966841"/>
    <w:rsid w:val="00966F42"/>
    <w:rsid w:val="009670DD"/>
    <w:rsid w:val="0096726E"/>
    <w:rsid w:val="00967D58"/>
    <w:rsid w:val="00970144"/>
    <w:rsid w:val="00970321"/>
    <w:rsid w:val="009703BD"/>
    <w:rsid w:val="00970AA6"/>
    <w:rsid w:val="00970ACB"/>
    <w:rsid w:val="00970CD3"/>
    <w:rsid w:val="00970E0E"/>
    <w:rsid w:val="00970F00"/>
    <w:rsid w:val="00971005"/>
    <w:rsid w:val="00971045"/>
    <w:rsid w:val="00971680"/>
    <w:rsid w:val="00971B2F"/>
    <w:rsid w:val="00972346"/>
    <w:rsid w:val="00972F4B"/>
    <w:rsid w:val="0097309A"/>
    <w:rsid w:val="0097361C"/>
    <w:rsid w:val="00973CE5"/>
    <w:rsid w:val="00974424"/>
    <w:rsid w:val="0097654E"/>
    <w:rsid w:val="0097656B"/>
    <w:rsid w:val="00977389"/>
    <w:rsid w:val="00977738"/>
    <w:rsid w:val="00977CEC"/>
    <w:rsid w:val="00977D7F"/>
    <w:rsid w:val="00977EDD"/>
    <w:rsid w:val="009800CB"/>
    <w:rsid w:val="00980230"/>
    <w:rsid w:val="00980631"/>
    <w:rsid w:val="00980BD0"/>
    <w:rsid w:val="00981070"/>
    <w:rsid w:val="009813E7"/>
    <w:rsid w:val="0098144D"/>
    <w:rsid w:val="00981742"/>
    <w:rsid w:val="00981B0C"/>
    <w:rsid w:val="0098242D"/>
    <w:rsid w:val="009824C4"/>
    <w:rsid w:val="0098311C"/>
    <w:rsid w:val="009833B8"/>
    <w:rsid w:val="009834DE"/>
    <w:rsid w:val="009841E9"/>
    <w:rsid w:val="00984226"/>
    <w:rsid w:val="00984AA2"/>
    <w:rsid w:val="00985308"/>
    <w:rsid w:val="0098533C"/>
    <w:rsid w:val="009856E9"/>
    <w:rsid w:val="009858BC"/>
    <w:rsid w:val="00985E4E"/>
    <w:rsid w:val="00986198"/>
    <w:rsid w:val="00987914"/>
    <w:rsid w:val="00987C00"/>
    <w:rsid w:val="009901FD"/>
    <w:rsid w:val="00990731"/>
    <w:rsid w:val="0099084E"/>
    <w:rsid w:val="009909F8"/>
    <w:rsid w:val="00990E57"/>
    <w:rsid w:val="009914B0"/>
    <w:rsid w:val="00991F2D"/>
    <w:rsid w:val="00992935"/>
    <w:rsid w:val="00992EF4"/>
    <w:rsid w:val="00993220"/>
    <w:rsid w:val="00993728"/>
    <w:rsid w:val="009937D6"/>
    <w:rsid w:val="00993AF6"/>
    <w:rsid w:val="00993DF9"/>
    <w:rsid w:val="009946DB"/>
    <w:rsid w:val="00994767"/>
    <w:rsid w:val="00994D3C"/>
    <w:rsid w:val="009959EC"/>
    <w:rsid w:val="00995A13"/>
    <w:rsid w:val="00995E03"/>
    <w:rsid w:val="00996177"/>
    <w:rsid w:val="0099643F"/>
    <w:rsid w:val="009965AE"/>
    <w:rsid w:val="00996884"/>
    <w:rsid w:val="00996A19"/>
    <w:rsid w:val="00996B05"/>
    <w:rsid w:val="0099739D"/>
    <w:rsid w:val="0099753A"/>
    <w:rsid w:val="00997FCE"/>
    <w:rsid w:val="009A0004"/>
    <w:rsid w:val="009A07DA"/>
    <w:rsid w:val="009A0FBB"/>
    <w:rsid w:val="009A10D5"/>
    <w:rsid w:val="009A11ED"/>
    <w:rsid w:val="009A12B1"/>
    <w:rsid w:val="009A1485"/>
    <w:rsid w:val="009A162C"/>
    <w:rsid w:val="009A17CA"/>
    <w:rsid w:val="009A19CC"/>
    <w:rsid w:val="009A2246"/>
    <w:rsid w:val="009A25AB"/>
    <w:rsid w:val="009A29C8"/>
    <w:rsid w:val="009A2BDD"/>
    <w:rsid w:val="009A2D5B"/>
    <w:rsid w:val="009A2F81"/>
    <w:rsid w:val="009A3C4F"/>
    <w:rsid w:val="009A3E19"/>
    <w:rsid w:val="009A4510"/>
    <w:rsid w:val="009A48AA"/>
    <w:rsid w:val="009A4FA1"/>
    <w:rsid w:val="009A505E"/>
    <w:rsid w:val="009A50A2"/>
    <w:rsid w:val="009A51BD"/>
    <w:rsid w:val="009A5971"/>
    <w:rsid w:val="009A5ABE"/>
    <w:rsid w:val="009A5CF6"/>
    <w:rsid w:val="009A5F91"/>
    <w:rsid w:val="009A66A2"/>
    <w:rsid w:val="009A6AEB"/>
    <w:rsid w:val="009A6FD2"/>
    <w:rsid w:val="009A76A3"/>
    <w:rsid w:val="009A7831"/>
    <w:rsid w:val="009A7E09"/>
    <w:rsid w:val="009B008A"/>
    <w:rsid w:val="009B0573"/>
    <w:rsid w:val="009B0984"/>
    <w:rsid w:val="009B0F00"/>
    <w:rsid w:val="009B2B46"/>
    <w:rsid w:val="009B2C6A"/>
    <w:rsid w:val="009B2F0A"/>
    <w:rsid w:val="009B3269"/>
    <w:rsid w:val="009B3D78"/>
    <w:rsid w:val="009B3DDD"/>
    <w:rsid w:val="009B4BD8"/>
    <w:rsid w:val="009B4E81"/>
    <w:rsid w:val="009B4EB7"/>
    <w:rsid w:val="009B4F9A"/>
    <w:rsid w:val="009B6405"/>
    <w:rsid w:val="009B64C7"/>
    <w:rsid w:val="009B7E69"/>
    <w:rsid w:val="009B7F77"/>
    <w:rsid w:val="009C047A"/>
    <w:rsid w:val="009C0686"/>
    <w:rsid w:val="009C10B2"/>
    <w:rsid w:val="009C15B6"/>
    <w:rsid w:val="009C1EFB"/>
    <w:rsid w:val="009C1F6C"/>
    <w:rsid w:val="009C28F2"/>
    <w:rsid w:val="009C2F9B"/>
    <w:rsid w:val="009C45C1"/>
    <w:rsid w:val="009C49B8"/>
    <w:rsid w:val="009C507E"/>
    <w:rsid w:val="009C5C30"/>
    <w:rsid w:val="009C5D72"/>
    <w:rsid w:val="009C64D5"/>
    <w:rsid w:val="009C756D"/>
    <w:rsid w:val="009C77A7"/>
    <w:rsid w:val="009C799E"/>
    <w:rsid w:val="009D0F89"/>
    <w:rsid w:val="009D1578"/>
    <w:rsid w:val="009D1F1A"/>
    <w:rsid w:val="009D2E5D"/>
    <w:rsid w:val="009D365F"/>
    <w:rsid w:val="009D3732"/>
    <w:rsid w:val="009D3A98"/>
    <w:rsid w:val="009D3DE4"/>
    <w:rsid w:val="009D4066"/>
    <w:rsid w:val="009D463C"/>
    <w:rsid w:val="009D5BF7"/>
    <w:rsid w:val="009D6783"/>
    <w:rsid w:val="009D67EA"/>
    <w:rsid w:val="009D6AB7"/>
    <w:rsid w:val="009D6F08"/>
    <w:rsid w:val="009D7288"/>
    <w:rsid w:val="009D77AF"/>
    <w:rsid w:val="009D78B9"/>
    <w:rsid w:val="009D7A04"/>
    <w:rsid w:val="009D7BFD"/>
    <w:rsid w:val="009D7C77"/>
    <w:rsid w:val="009D7E8D"/>
    <w:rsid w:val="009E06CF"/>
    <w:rsid w:val="009E0A26"/>
    <w:rsid w:val="009E1225"/>
    <w:rsid w:val="009E13A6"/>
    <w:rsid w:val="009E1C77"/>
    <w:rsid w:val="009E2239"/>
    <w:rsid w:val="009E259A"/>
    <w:rsid w:val="009E2CB4"/>
    <w:rsid w:val="009E2D91"/>
    <w:rsid w:val="009E2F27"/>
    <w:rsid w:val="009E4397"/>
    <w:rsid w:val="009E4822"/>
    <w:rsid w:val="009E48B8"/>
    <w:rsid w:val="009E4D23"/>
    <w:rsid w:val="009E4DC2"/>
    <w:rsid w:val="009E4DDE"/>
    <w:rsid w:val="009E562A"/>
    <w:rsid w:val="009E59A1"/>
    <w:rsid w:val="009E62D0"/>
    <w:rsid w:val="009E6302"/>
    <w:rsid w:val="009E64CB"/>
    <w:rsid w:val="009E6A25"/>
    <w:rsid w:val="009E6A97"/>
    <w:rsid w:val="009E7456"/>
    <w:rsid w:val="009E7537"/>
    <w:rsid w:val="009F021A"/>
    <w:rsid w:val="009F036F"/>
    <w:rsid w:val="009F03AB"/>
    <w:rsid w:val="009F0900"/>
    <w:rsid w:val="009F096F"/>
    <w:rsid w:val="009F14E2"/>
    <w:rsid w:val="009F19B7"/>
    <w:rsid w:val="009F1C03"/>
    <w:rsid w:val="009F1F0E"/>
    <w:rsid w:val="009F2328"/>
    <w:rsid w:val="009F23E0"/>
    <w:rsid w:val="009F33EC"/>
    <w:rsid w:val="009F3F34"/>
    <w:rsid w:val="009F4782"/>
    <w:rsid w:val="009F494E"/>
    <w:rsid w:val="009F4BB7"/>
    <w:rsid w:val="009F53FD"/>
    <w:rsid w:val="009F5896"/>
    <w:rsid w:val="009F5BEB"/>
    <w:rsid w:val="009F5E7E"/>
    <w:rsid w:val="009F6019"/>
    <w:rsid w:val="009F66B1"/>
    <w:rsid w:val="009F6B59"/>
    <w:rsid w:val="009F70F7"/>
    <w:rsid w:val="009F721B"/>
    <w:rsid w:val="009F73A0"/>
    <w:rsid w:val="009F7492"/>
    <w:rsid w:val="009F7ABA"/>
    <w:rsid w:val="00A003AB"/>
    <w:rsid w:val="00A0043E"/>
    <w:rsid w:val="00A00D9D"/>
    <w:rsid w:val="00A01E9B"/>
    <w:rsid w:val="00A02805"/>
    <w:rsid w:val="00A0368E"/>
    <w:rsid w:val="00A03A9D"/>
    <w:rsid w:val="00A03B8E"/>
    <w:rsid w:val="00A04390"/>
    <w:rsid w:val="00A050AC"/>
    <w:rsid w:val="00A05CB6"/>
    <w:rsid w:val="00A05F45"/>
    <w:rsid w:val="00A06015"/>
    <w:rsid w:val="00A06505"/>
    <w:rsid w:val="00A06D58"/>
    <w:rsid w:val="00A07791"/>
    <w:rsid w:val="00A10276"/>
    <w:rsid w:val="00A10398"/>
    <w:rsid w:val="00A109EC"/>
    <w:rsid w:val="00A10A1F"/>
    <w:rsid w:val="00A10DD7"/>
    <w:rsid w:val="00A113E2"/>
    <w:rsid w:val="00A114F4"/>
    <w:rsid w:val="00A116E7"/>
    <w:rsid w:val="00A11FB0"/>
    <w:rsid w:val="00A12138"/>
    <w:rsid w:val="00A124BC"/>
    <w:rsid w:val="00A12933"/>
    <w:rsid w:val="00A13AF2"/>
    <w:rsid w:val="00A14342"/>
    <w:rsid w:val="00A14379"/>
    <w:rsid w:val="00A14BB8"/>
    <w:rsid w:val="00A150F6"/>
    <w:rsid w:val="00A15716"/>
    <w:rsid w:val="00A15997"/>
    <w:rsid w:val="00A16331"/>
    <w:rsid w:val="00A16823"/>
    <w:rsid w:val="00A16C49"/>
    <w:rsid w:val="00A16D68"/>
    <w:rsid w:val="00A17180"/>
    <w:rsid w:val="00A207A6"/>
    <w:rsid w:val="00A20BBF"/>
    <w:rsid w:val="00A21815"/>
    <w:rsid w:val="00A22149"/>
    <w:rsid w:val="00A22310"/>
    <w:rsid w:val="00A22359"/>
    <w:rsid w:val="00A22738"/>
    <w:rsid w:val="00A229C0"/>
    <w:rsid w:val="00A22A2D"/>
    <w:rsid w:val="00A231A0"/>
    <w:rsid w:val="00A23954"/>
    <w:rsid w:val="00A24186"/>
    <w:rsid w:val="00A25161"/>
    <w:rsid w:val="00A25BF8"/>
    <w:rsid w:val="00A263D4"/>
    <w:rsid w:val="00A266C6"/>
    <w:rsid w:val="00A26799"/>
    <w:rsid w:val="00A26C3D"/>
    <w:rsid w:val="00A26D3D"/>
    <w:rsid w:val="00A26E66"/>
    <w:rsid w:val="00A26E91"/>
    <w:rsid w:val="00A26EE0"/>
    <w:rsid w:val="00A273D0"/>
    <w:rsid w:val="00A27CDA"/>
    <w:rsid w:val="00A27DBD"/>
    <w:rsid w:val="00A30178"/>
    <w:rsid w:val="00A30C5D"/>
    <w:rsid w:val="00A30C86"/>
    <w:rsid w:val="00A31068"/>
    <w:rsid w:val="00A310BF"/>
    <w:rsid w:val="00A31226"/>
    <w:rsid w:val="00A31758"/>
    <w:rsid w:val="00A31F54"/>
    <w:rsid w:val="00A32335"/>
    <w:rsid w:val="00A3239F"/>
    <w:rsid w:val="00A328D8"/>
    <w:rsid w:val="00A32E11"/>
    <w:rsid w:val="00A33A55"/>
    <w:rsid w:val="00A3448C"/>
    <w:rsid w:val="00A344C3"/>
    <w:rsid w:val="00A3457E"/>
    <w:rsid w:val="00A34585"/>
    <w:rsid w:val="00A34AE3"/>
    <w:rsid w:val="00A34E29"/>
    <w:rsid w:val="00A35677"/>
    <w:rsid w:val="00A35B3E"/>
    <w:rsid w:val="00A3655A"/>
    <w:rsid w:val="00A36D25"/>
    <w:rsid w:val="00A37C97"/>
    <w:rsid w:val="00A404F9"/>
    <w:rsid w:val="00A406C3"/>
    <w:rsid w:val="00A40E8C"/>
    <w:rsid w:val="00A40EA0"/>
    <w:rsid w:val="00A40EF3"/>
    <w:rsid w:val="00A40F2F"/>
    <w:rsid w:val="00A41826"/>
    <w:rsid w:val="00A41961"/>
    <w:rsid w:val="00A41999"/>
    <w:rsid w:val="00A41A12"/>
    <w:rsid w:val="00A41EE7"/>
    <w:rsid w:val="00A42476"/>
    <w:rsid w:val="00A42C30"/>
    <w:rsid w:val="00A4306E"/>
    <w:rsid w:val="00A4388C"/>
    <w:rsid w:val="00A43A8C"/>
    <w:rsid w:val="00A441F7"/>
    <w:rsid w:val="00A448F1"/>
    <w:rsid w:val="00A4490B"/>
    <w:rsid w:val="00A44A04"/>
    <w:rsid w:val="00A4503A"/>
    <w:rsid w:val="00A454FA"/>
    <w:rsid w:val="00A455C0"/>
    <w:rsid w:val="00A455CA"/>
    <w:rsid w:val="00A4561B"/>
    <w:rsid w:val="00A45C7F"/>
    <w:rsid w:val="00A45F2D"/>
    <w:rsid w:val="00A46868"/>
    <w:rsid w:val="00A469D6"/>
    <w:rsid w:val="00A46D0A"/>
    <w:rsid w:val="00A477A2"/>
    <w:rsid w:val="00A479F8"/>
    <w:rsid w:val="00A47C04"/>
    <w:rsid w:val="00A50362"/>
    <w:rsid w:val="00A507C2"/>
    <w:rsid w:val="00A50F60"/>
    <w:rsid w:val="00A511EA"/>
    <w:rsid w:val="00A51DF8"/>
    <w:rsid w:val="00A51FBB"/>
    <w:rsid w:val="00A52120"/>
    <w:rsid w:val="00A5260A"/>
    <w:rsid w:val="00A529AE"/>
    <w:rsid w:val="00A52D8D"/>
    <w:rsid w:val="00A540DB"/>
    <w:rsid w:val="00A54F69"/>
    <w:rsid w:val="00A554B9"/>
    <w:rsid w:val="00A55D85"/>
    <w:rsid w:val="00A56CDB"/>
    <w:rsid w:val="00A56E40"/>
    <w:rsid w:val="00A56FA1"/>
    <w:rsid w:val="00A57244"/>
    <w:rsid w:val="00A57ABB"/>
    <w:rsid w:val="00A57B2B"/>
    <w:rsid w:val="00A600A2"/>
    <w:rsid w:val="00A60690"/>
    <w:rsid w:val="00A60AF8"/>
    <w:rsid w:val="00A60CD4"/>
    <w:rsid w:val="00A6148B"/>
    <w:rsid w:val="00A61610"/>
    <w:rsid w:val="00A62372"/>
    <w:rsid w:val="00A62F96"/>
    <w:rsid w:val="00A63169"/>
    <w:rsid w:val="00A63AA5"/>
    <w:rsid w:val="00A643B6"/>
    <w:rsid w:val="00A644AA"/>
    <w:rsid w:val="00A645DE"/>
    <w:rsid w:val="00A647D2"/>
    <w:rsid w:val="00A64ACB"/>
    <w:rsid w:val="00A652E9"/>
    <w:rsid w:val="00A66CC3"/>
    <w:rsid w:val="00A66D21"/>
    <w:rsid w:val="00A67119"/>
    <w:rsid w:val="00A67662"/>
    <w:rsid w:val="00A70395"/>
    <w:rsid w:val="00A71BA6"/>
    <w:rsid w:val="00A71F37"/>
    <w:rsid w:val="00A71F4B"/>
    <w:rsid w:val="00A72054"/>
    <w:rsid w:val="00A720E9"/>
    <w:rsid w:val="00A72E82"/>
    <w:rsid w:val="00A731DC"/>
    <w:rsid w:val="00A73D27"/>
    <w:rsid w:val="00A74395"/>
    <w:rsid w:val="00A74622"/>
    <w:rsid w:val="00A746B5"/>
    <w:rsid w:val="00A74CB2"/>
    <w:rsid w:val="00A75708"/>
    <w:rsid w:val="00A75B2E"/>
    <w:rsid w:val="00A76288"/>
    <w:rsid w:val="00A7698E"/>
    <w:rsid w:val="00A76F5F"/>
    <w:rsid w:val="00A770A8"/>
    <w:rsid w:val="00A7787C"/>
    <w:rsid w:val="00A77A7D"/>
    <w:rsid w:val="00A77B8D"/>
    <w:rsid w:val="00A77D1B"/>
    <w:rsid w:val="00A804FA"/>
    <w:rsid w:val="00A80F19"/>
    <w:rsid w:val="00A8116A"/>
    <w:rsid w:val="00A81590"/>
    <w:rsid w:val="00A81C0A"/>
    <w:rsid w:val="00A81ED7"/>
    <w:rsid w:val="00A8212C"/>
    <w:rsid w:val="00A8319A"/>
    <w:rsid w:val="00A8349D"/>
    <w:rsid w:val="00A843C8"/>
    <w:rsid w:val="00A8468D"/>
    <w:rsid w:val="00A84851"/>
    <w:rsid w:val="00A84BD1"/>
    <w:rsid w:val="00A85057"/>
    <w:rsid w:val="00A860DA"/>
    <w:rsid w:val="00A86BA1"/>
    <w:rsid w:val="00A87872"/>
    <w:rsid w:val="00A878AC"/>
    <w:rsid w:val="00A87D7B"/>
    <w:rsid w:val="00A90895"/>
    <w:rsid w:val="00A90AF3"/>
    <w:rsid w:val="00A90B48"/>
    <w:rsid w:val="00A90DA9"/>
    <w:rsid w:val="00A9114D"/>
    <w:rsid w:val="00A911B3"/>
    <w:rsid w:val="00A912F2"/>
    <w:rsid w:val="00A92523"/>
    <w:rsid w:val="00A92924"/>
    <w:rsid w:val="00A9358A"/>
    <w:rsid w:val="00A94122"/>
    <w:rsid w:val="00A9431F"/>
    <w:rsid w:val="00A9471A"/>
    <w:rsid w:val="00A94966"/>
    <w:rsid w:val="00A94CE8"/>
    <w:rsid w:val="00A952DC"/>
    <w:rsid w:val="00A95453"/>
    <w:rsid w:val="00A95DD7"/>
    <w:rsid w:val="00A969E9"/>
    <w:rsid w:val="00A972AB"/>
    <w:rsid w:val="00A973E7"/>
    <w:rsid w:val="00AA00C2"/>
    <w:rsid w:val="00AA0B1C"/>
    <w:rsid w:val="00AA17BB"/>
    <w:rsid w:val="00AA2702"/>
    <w:rsid w:val="00AA3254"/>
    <w:rsid w:val="00AA35A9"/>
    <w:rsid w:val="00AA39DC"/>
    <w:rsid w:val="00AA67E6"/>
    <w:rsid w:val="00AA6971"/>
    <w:rsid w:val="00AA702C"/>
    <w:rsid w:val="00AA75CF"/>
    <w:rsid w:val="00AA7938"/>
    <w:rsid w:val="00AB00C0"/>
    <w:rsid w:val="00AB0C8A"/>
    <w:rsid w:val="00AB0CA3"/>
    <w:rsid w:val="00AB0F1B"/>
    <w:rsid w:val="00AB1571"/>
    <w:rsid w:val="00AB1FA1"/>
    <w:rsid w:val="00AB1FAA"/>
    <w:rsid w:val="00AB2490"/>
    <w:rsid w:val="00AB255A"/>
    <w:rsid w:val="00AB2567"/>
    <w:rsid w:val="00AB2F0B"/>
    <w:rsid w:val="00AB338D"/>
    <w:rsid w:val="00AB3DBC"/>
    <w:rsid w:val="00AB486E"/>
    <w:rsid w:val="00AB5848"/>
    <w:rsid w:val="00AB6D00"/>
    <w:rsid w:val="00AB6D2C"/>
    <w:rsid w:val="00AC00F3"/>
    <w:rsid w:val="00AC07A3"/>
    <w:rsid w:val="00AC154F"/>
    <w:rsid w:val="00AC1826"/>
    <w:rsid w:val="00AC1972"/>
    <w:rsid w:val="00AC1B2D"/>
    <w:rsid w:val="00AC23E5"/>
    <w:rsid w:val="00AC3228"/>
    <w:rsid w:val="00AC333C"/>
    <w:rsid w:val="00AC3542"/>
    <w:rsid w:val="00AC38A4"/>
    <w:rsid w:val="00AC3D9E"/>
    <w:rsid w:val="00AC41FF"/>
    <w:rsid w:val="00AC44A1"/>
    <w:rsid w:val="00AC5441"/>
    <w:rsid w:val="00AC5808"/>
    <w:rsid w:val="00AC5FD1"/>
    <w:rsid w:val="00AC66C6"/>
    <w:rsid w:val="00AC6C56"/>
    <w:rsid w:val="00AC73BA"/>
    <w:rsid w:val="00AD02B4"/>
    <w:rsid w:val="00AD0504"/>
    <w:rsid w:val="00AD0974"/>
    <w:rsid w:val="00AD0E2E"/>
    <w:rsid w:val="00AD0E6C"/>
    <w:rsid w:val="00AD12F1"/>
    <w:rsid w:val="00AD144A"/>
    <w:rsid w:val="00AD1C1A"/>
    <w:rsid w:val="00AD2C98"/>
    <w:rsid w:val="00AD35FF"/>
    <w:rsid w:val="00AD3740"/>
    <w:rsid w:val="00AD4CE8"/>
    <w:rsid w:val="00AD4EA5"/>
    <w:rsid w:val="00AD515C"/>
    <w:rsid w:val="00AD5F56"/>
    <w:rsid w:val="00AD61B4"/>
    <w:rsid w:val="00AD672C"/>
    <w:rsid w:val="00AD7C60"/>
    <w:rsid w:val="00AD7FD5"/>
    <w:rsid w:val="00AE0A8B"/>
    <w:rsid w:val="00AE0C9E"/>
    <w:rsid w:val="00AE0FD4"/>
    <w:rsid w:val="00AE123C"/>
    <w:rsid w:val="00AE209F"/>
    <w:rsid w:val="00AE2283"/>
    <w:rsid w:val="00AE30A9"/>
    <w:rsid w:val="00AE32E6"/>
    <w:rsid w:val="00AE43D0"/>
    <w:rsid w:val="00AE4A9E"/>
    <w:rsid w:val="00AE531A"/>
    <w:rsid w:val="00AE5447"/>
    <w:rsid w:val="00AE559C"/>
    <w:rsid w:val="00AE6619"/>
    <w:rsid w:val="00AE6CC3"/>
    <w:rsid w:val="00AE7081"/>
    <w:rsid w:val="00AE7142"/>
    <w:rsid w:val="00AE7293"/>
    <w:rsid w:val="00AE76F6"/>
    <w:rsid w:val="00AE77A7"/>
    <w:rsid w:val="00AE7882"/>
    <w:rsid w:val="00AE7B9B"/>
    <w:rsid w:val="00AE7D2D"/>
    <w:rsid w:val="00AE7DA4"/>
    <w:rsid w:val="00AF05D1"/>
    <w:rsid w:val="00AF06BD"/>
    <w:rsid w:val="00AF1155"/>
    <w:rsid w:val="00AF1AF5"/>
    <w:rsid w:val="00AF2340"/>
    <w:rsid w:val="00AF270F"/>
    <w:rsid w:val="00AF2D3C"/>
    <w:rsid w:val="00AF3002"/>
    <w:rsid w:val="00AF31E6"/>
    <w:rsid w:val="00AF32A6"/>
    <w:rsid w:val="00AF3445"/>
    <w:rsid w:val="00AF4338"/>
    <w:rsid w:val="00AF47F8"/>
    <w:rsid w:val="00AF4A20"/>
    <w:rsid w:val="00AF4D00"/>
    <w:rsid w:val="00AF54F4"/>
    <w:rsid w:val="00AF56A2"/>
    <w:rsid w:val="00AF5D69"/>
    <w:rsid w:val="00AF662E"/>
    <w:rsid w:val="00AF67C1"/>
    <w:rsid w:val="00AF6957"/>
    <w:rsid w:val="00AF69C9"/>
    <w:rsid w:val="00AF6E5C"/>
    <w:rsid w:val="00AF7540"/>
    <w:rsid w:val="00AF771B"/>
    <w:rsid w:val="00B00482"/>
    <w:rsid w:val="00B00CC7"/>
    <w:rsid w:val="00B01410"/>
    <w:rsid w:val="00B01B0C"/>
    <w:rsid w:val="00B02E34"/>
    <w:rsid w:val="00B03084"/>
    <w:rsid w:val="00B030D7"/>
    <w:rsid w:val="00B04860"/>
    <w:rsid w:val="00B04A5F"/>
    <w:rsid w:val="00B04D21"/>
    <w:rsid w:val="00B051A2"/>
    <w:rsid w:val="00B054ED"/>
    <w:rsid w:val="00B05815"/>
    <w:rsid w:val="00B0595F"/>
    <w:rsid w:val="00B06176"/>
    <w:rsid w:val="00B064F8"/>
    <w:rsid w:val="00B07A5A"/>
    <w:rsid w:val="00B07D2E"/>
    <w:rsid w:val="00B104DE"/>
    <w:rsid w:val="00B10E38"/>
    <w:rsid w:val="00B11D35"/>
    <w:rsid w:val="00B11E53"/>
    <w:rsid w:val="00B11F95"/>
    <w:rsid w:val="00B1258C"/>
    <w:rsid w:val="00B12D8E"/>
    <w:rsid w:val="00B13E38"/>
    <w:rsid w:val="00B14101"/>
    <w:rsid w:val="00B146CD"/>
    <w:rsid w:val="00B14752"/>
    <w:rsid w:val="00B14BB3"/>
    <w:rsid w:val="00B14CD0"/>
    <w:rsid w:val="00B150C1"/>
    <w:rsid w:val="00B15391"/>
    <w:rsid w:val="00B15AF5"/>
    <w:rsid w:val="00B1673E"/>
    <w:rsid w:val="00B171D9"/>
    <w:rsid w:val="00B17306"/>
    <w:rsid w:val="00B178D2"/>
    <w:rsid w:val="00B17BB7"/>
    <w:rsid w:val="00B17D88"/>
    <w:rsid w:val="00B17DF2"/>
    <w:rsid w:val="00B17EE4"/>
    <w:rsid w:val="00B210D6"/>
    <w:rsid w:val="00B21294"/>
    <w:rsid w:val="00B21572"/>
    <w:rsid w:val="00B21E6C"/>
    <w:rsid w:val="00B21FA3"/>
    <w:rsid w:val="00B2211F"/>
    <w:rsid w:val="00B22E62"/>
    <w:rsid w:val="00B2339D"/>
    <w:rsid w:val="00B2397D"/>
    <w:rsid w:val="00B23C5B"/>
    <w:rsid w:val="00B2482D"/>
    <w:rsid w:val="00B24969"/>
    <w:rsid w:val="00B24BBF"/>
    <w:rsid w:val="00B25312"/>
    <w:rsid w:val="00B26476"/>
    <w:rsid w:val="00B2695E"/>
    <w:rsid w:val="00B26B4B"/>
    <w:rsid w:val="00B27658"/>
    <w:rsid w:val="00B300BE"/>
    <w:rsid w:val="00B30AC4"/>
    <w:rsid w:val="00B30C11"/>
    <w:rsid w:val="00B311AF"/>
    <w:rsid w:val="00B31499"/>
    <w:rsid w:val="00B31533"/>
    <w:rsid w:val="00B32C8C"/>
    <w:rsid w:val="00B32E5F"/>
    <w:rsid w:val="00B33376"/>
    <w:rsid w:val="00B33779"/>
    <w:rsid w:val="00B3383D"/>
    <w:rsid w:val="00B33B04"/>
    <w:rsid w:val="00B345DF"/>
    <w:rsid w:val="00B355A8"/>
    <w:rsid w:val="00B359AA"/>
    <w:rsid w:val="00B3715F"/>
    <w:rsid w:val="00B37671"/>
    <w:rsid w:val="00B40349"/>
    <w:rsid w:val="00B4046E"/>
    <w:rsid w:val="00B40AFE"/>
    <w:rsid w:val="00B410E9"/>
    <w:rsid w:val="00B41406"/>
    <w:rsid w:val="00B41A3D"/>
    <w:rsid w:val="00B41E54"/>
    <w:rsid w:val="00B42C14"/>
    <w:rsid w:val="00B42DDE"/>
    <w:rsid w:val="00B43270"/>
    <w:rsid w:val="00B43A83"/>
    <w:rsid w:val="00B43C1A"/>
    <w:rsid w:val="00B43DD2"/>
    <w:rsid w:val="00B4471C"/>
    <w:rsid w:val="00B4481B"/>
    <w:rsid w:val="00B44E54"/>
    <w:rsid w:val="00B45514"/>
    <w:rsid w:val="00B4568B"/>
    <w:rsid w:val="00B45F2E"/>
    <w:rsid w:val="00B46332"/>
    <w:rsid w:val="00B465E4"/>
    <w:rsid w:val="00B46624"/>
    <w:rsid w:val="00B47BA4"/>
    <w:rsid w:val="00B5082C"/>
    <w:rsid w:val="00B50A81"/>
    <w:rsid w:val="00B50E00"/>
    <w:rsid w:val="00B51C88"/>
    <w:rsid w:val="00B51F9C"/>
    <w:rsid w:val="00B53170"/>
    <w:rsid w:val="00B5377F"/>
    <w:rsid w:val="00B537AD"/>
    <w:rsid w:val="00B53822"/>
    <w:rsid w:val="00B53E53"/>
    <w:rsid w:val="00B53F21"/>
    <w:rsid w:val="00B53FB8"/>
    <w:rsid w:val="00B540D4"/>
    <w:rsid w:val="00B54229"/>
    <w:rsid w:val="00B5452D"/>
    <w:rsid w:val="00B54B02"/>
    <w:rsid w:val="00B54B75"/>
    <w:rsid w:val="00B54C27"/>
    <w:rsid w:val="00B54CA3"/>
    <w:rsid w:val="00B5550B"/>
    <w:rsid w:val="00B55FF7"/>
    <w:rsid w:val="00B561CA"/>
    <w:rsid w:val="00B569DF"/>
    <w:rsid w:val="00B57A42"/>
    <w:rsid w:val="00B6014E"/>
    <w:rsid w:val="00B60436"/>
    <w:rsid w:val="00B60661"/>
    <w:rsid w:val="00B60A4E"/>
    <w:rsid w:val="00B60AD7"/>
    <w:rsid w:val="00B622A4"/>
    <w:rsid w:val="00B6233D"/>
    <w:rsid w:val="00B625B9"/>
    <w:rsid w:val="00B6314C"/>
    <w:rsid w:val="00B63252"/>
    <w:rsid w:val="00B64D8B"/>
    <w:rsid w:val="00B65045"/>
    <w:rsid w:val="00B653C4"/>
    <w:rsid w:val="00B654D8"/>
    <w:rsid w:val="00B657AD"/>
    <w:rsid w:val="00B657DA"/>
    <w:rsid w:val="00B65B7A"/>
    <w:rsid w:val="00B65BAF"/>
    <w:rsid w:val="00B65CFC"/>
    <w:rsid w:val="00B6628A"/>
    <w:rsid w:val="00B664EF"/>
    <w:rsid w:val="00B6711D"/>
    <w:rsid w:val="00B67569"/>
    <w:rsid w:val="00B700C1"/>
    <w:rsid w:val="00B701DC"/>
    <w:rsid w:val="00B70540"/>
    <w:rsid w:val="00B70984"/>
    <w:rsid w:val="00B71313"/>
    <w:rsid w:val="00B723DA"/>
    <w:rsid w:val="00B72864"/>
    <w:rsid w:val="00B72FAD"/>
    <w:rsid w:val="00B73EDC"/>
    <w:rsid w:val="00B75124"/>
    <w:rsid w:val="00B75262"/>
    <w:rsid w:val="00B75266"/>
    <w:rsid w:val="00B76899"/>
    <w:rsid w:val="00B7768E"/>
    <w:rsid w:val="00B80BD3"/>
    <w:rsid w:val="00B810B0"/>
    <w:rsid w:val="00B8145E"/>
    <w:rsid w:val="00B81BF8"/>
    <w:rsid w:val="00B82C7A"/>
    <w:rsid w:val="00B82E08"/>
    <w:rsid w:val="00B82E3C"/>
    <w:rsid w:val="00B83555"/>
    <w:rsid w:val="00B83670"/>
    <w:rsid w:val="00B8384F"/>
    <w:rsid w:val="00B83DF1"/>
    <w:rsid w:val="00B8411F"/>
    <w:rsid w:val="00B84181"/>
    <w:rsid w:val="00B845BC"/>
    <w:rsid w:val="00B85991"/>
    <w:rsid w:val="00B859CE"/>
    <w:rsid w:val="00B871CA"/>
    <w:rsid w:val="00B87229"/>
    <w:rsid w:val="00B8731D"/>
    <w:rsid w:val="00B873EA"/>
    <w:rsid w:val="00B87554"/>
    <w:rsid w:val="00B87947"/>
    <w:rsid w:val="00B901F8"/>
    <w:rsid w:val="00B9049C"/>
    <w:rsid w:val="00B904DD"/>
    <w:rsid w:val="00B90A2A"/>
    <w:rsid w:val="00B910A7"/>
    <w:rsid w:val="00B91229"/>
    <w:rsid w:val="00B91B12"/>
    <w:rsid w:val="00B91F10"/>
    <w:rsid w:val="00B92162"/>
    <w:rsid w:val="00B92530"/>
    <w:rsid w:val="00B93590"/>
    <w:rsid w:val="00B9372E"/>
    <w:rsid w:val="00B94462"/>
    <w:rsid w:val="00B94A13"/>
    <w:rsid w:val="00B9554A"/>
    <w:rsid w:val="00B957EB"/>
    <w:rsid w:val="00B95B15"/>
    <w:rsid w:val="00B96B38"/>
    <w:rsid w:val="00B96D94"/>
    <w:rsid w:val="00B9769F"/>
    <w:rsid w:val="00B97D11"/>
    <w:rsid w:val="00B97DF5"/>
    <w:rsid w:val="00BA1899"/>
    <w:rsid w:val="00BA19B8"/>
    <w:rsid w:val="00BA3A7E"/>
    <w:rsid w:val="00BA3F77"/>
    <w:rsid w:val="00BA4492"/>
    <w:rsid w:val="00BA4713"/>
    <w:rsid w:val="00BA4863"/>
    <w:rsid w:val="00BA4B96"/>
    <w:rsid w:val="00BA5A3B"/>
    <w:rsid w:val="00BA6C6B"/>
    <w:rsid w:val="00BA6E01"/>
    <w:rsid w:val="00BA706F"/>
    <w:rsid w:val="00BA7862"/>
    <w:rsid w:val="00BA7AC3"/>
    <w:rsid w:val="00BB0593"/>
    <w:rsid w:val="00BB067A"/>
    <w:rsid w:val="00BB0EAC"/>
    <w:rsid w:val="00BB13B4"/>
    <w:rsid w:val="00BB18A5"/>
    <w:rsid w:val="00BB1960"/>
    <w:rsid w:val="00BB2A97"/>
    <w:rsid w:val="00BB3083"/>
    <w:rsid w:val="00BB319F"/>
    <w:rsid w:val="00BB34B0"/>
    <w:rsid w:val="00BB3830"/>
    <w:rsid w:val="00BB3D18"/>
    <w:rsid w:val="00BB3F6C"/>
    <w:rsid w:val="00BB4F5A"/>
    <w:rsid w:val="00BB5069"/>
    <w:rsid w:val="00BB5478"/>
    <w:rsid w:val="00BB5513"/>
    <w:rsid w:val="00BB598A"/>
    <w:rsid w:val="00BB6026"/>
    <w:rsid w:val="00BB6BEA"/>
    <w:rsid w:val="00BB733B"/>
    <w:rsid w:val="00BB76E7"/>
    <w:rsid w:val="00BC0352"/>
    <w:rsid w:val="00BC04CA"/>
    <w:rsid w:val="00BC0AB5"/>
    <w:rsid w:val="00BC183A"/>
    <w:rsid w:val="00BC1CFF"/>
    <w:rsid w:val="00BC1F43"/>
    <w:rsid w:val="00BC22A3"/>
    <w:rsid w:val="00BC269B"/>
    <w:rsid w:val="00BC26AE"/>
    <w:rsid w:val="00BC2AE0"/>
    <w:rsid w:val="00BC2E5F"/>
    <w:rsid w:val="00BC2F8B"/>
    <w:rsid w:val="00BC33AA"/>
    <w:rsid w:val="00BC3CFF"/>
    <w:rsid w:val="00BC3E35"/>
    <w:rsid w:val="00BC41AB"/>
    <w:rsid w:val="00BC433D"/>
    <w:rsid w:val="00BC43E5"/>
    <w:rsid w:val="00BC474A"/>
    <w:rsid w:val="00BC4BE1"/>
    <w:rsid w:val="00BC4C7A"/>
    <w:rsid w:val="00BC5214"/>
    <w:rsid w:val="00BC5562"/>
    <w:rsid w:val="00BC5E2B"/>
    <w:rsid w:val="00BC5F72"/>
    <w:rsid w:val="00BC661C"/>
    <w:rsid w:val="00BC6CF7"/>
    <w:rsid w:val="00BC6D56"/>
    <w:rsid w:val="00BC75EC"/>
    <w:rsid w:val="00BD0455"/>
    <w:rsid w:val="00BD0D39"/>
    <w:rsid w:val="00BD1AD7"/>
    <w:rsid w:val="00BD1DC9"/>
    <w:rsid w:val="00BD2551"/>
    <w:rsid w:val="00BD2DCC"/>
    <w:rsid w:val="00BD3249"/>
    <w:rsid w:val="00BD32D6"/>
    <w:rsid w:val="00BD331C"/>
    <w:rsid w:val="00BD3730"/>
    <w:rsid w:val="00BD3BE0"/>
    <w:rsid w:val="00BD4171"/>
    <w:rsid w:val="00BD52AE"/>
    <w:rsid w:val="00BD5607"/>
    <w:rsid w:val="00BD5D4D"/>
    <w:rsid w:val="00BD639B"/>
    <w:rsid w:val="00BD65E2"/>
    <w:rsid w:val="00BD686F"/>
    <w:rsid w:val="00BD76D1"/>
    <w:rsid w:val="00BE09D5"/>
    <w:rsid w:val="00BE0A53"/>
    <w:rsid w:val="00BE0E00"/>
    <w:rsid w:val="00BE138D"/>
    <w:rsid w:val="00BE1634"/>
    <w:rsid w:val="00BE1844"/>
    <w:rsid w:val="00BE1CE9"/>
    <w:rsid w:val="00BE2161"/>
    <w:rsid w:val="00BE23D9"/>
    <w:rsid w:val="00BE2D36"/>
    <w:rsid w:val="00BE2DBE"/>
    <w:rsid w:val="00BE3010"/>
    <w:rsid w:val="00BE34B6"/>
    <w:rsid w:val="00BE3588"/>
    <w:rsid w:val="00BE38DC"/>
    <w:rsid w:val="00BE47E1"/>
    <w:rsid w:val="00BE511F"/>
    <w:rsid w:val="00BE5304"/>
    <w:rsid w:val="00BE5315"/>
    <w:rsid w:val="00BE5715"/>
    <w:rsid w:val="00BE65CD"/>
    <w:rsid w:val="00BE6AD4"/>
    <w:rsid w:val="00BE6C6C"/>
    <w:rsid w:val="00BE6E38"/>
    <w:rsid w:val="00BE769D"/>
    <w:rsid w:val="00BE7FB4"/>
    <w:rsid w:val="00BF00F9"/>
    <w:rsid w:val="00BF0599"/>
    <w:rsid w:val="00BF07F5"/>
    <w:rsid w:val="00BF10EC"/>
    <w:rsid w:val="00BF1285"/>
    <w:rsid w:val="00BF1CC9"/>
    <w:rsid w:val="00BF23F9"/>
    <w:rsid w:val="00BF283D"/>
    <w:rsid w:val="00BF29B1"/>
    <w:rsid w:val="00BF2D96"/>
    <w:rsid w:val="00BF3883"/>
    <w:rsid w:val="00BF43F0"/>
    <w:rsid w:val="00BF447F"/>
    <w:rsid w:val="00BF4701"/>
    <w:rsid w:val="00BF47B9"/>
    <w:rsid w:val="00BF4E3B"/>
    <w:rsid w:val="00BF691C"/>
    <w:rsid w:val="00BF6CD2"/>
    <w:rsid w:val="00BF6FFB"/>
    <w:rsid w:val="00C00743"/>
    <w:rsid w:val="00C0179C"/>
    <w:rsid w:val="00C01CAE"/>
    <w:rsid w:val="00C01E1E"/>
    <w:rsid w:val="00C0353B"/>
    <w:rsid w:val="00C03942"/>
    <w:rsid w:val="00C03F9A"/>
    <w:rsid w:val="00C04701"/>
    <w:rsid w:val="00C048D4"/>
    <w:rsid w:val="00C05B50"/>
    <w:rsid w:val="00C05C02"/>
    <w:rsid w:val="00C05E11"/>
    <w:rsid w:val="00C05E81"/>
    <w:rsid w:val="00C0602E"/>
    <w:rsid w:val="00C06124"/>
    <w:rsid w:val="00C06470"/>
    <w:rsid w:val="00C06488"/>
    <w:rsid w:val="00C06B54"/>
    <w:rsid w:val="00C06BBE"/>
    <w:rsid w:val="00C074BB"/>
    <w:rsid w:val="00C0759A"/>
    <w:rsid w:val="00C10AC1"/>
    <w:rsid w:val="00C10BF8"/>
    <w:rsid w:val="00C1122C"/>
    <w:rsid w:val="00C11D7A"/>
    <w:rsid w:val="00C1296F"/>
    <w:rsid w:val="00C13219"/>
    <w:rsid w:val="00C136F3"/>
    <w:rsid w:val="00C13A90"/>
    <w:rsid w:val="00C13FBF"/>
    <w:rsid w:val="00C140EE"/>
    <w:rsid w:val="00C146B1"/>
    <w:rsid w:val="00C14887"/>
    <w:rsid w:val="00C148D5"/>
    <w:rsid w:val="00C14AF2"/>
    <w:rsid w:val="00C1722D"/>
    <w:rsid w:val="00C17546"/>
    <w:rsid w:val="00C176B5"/>
    <w:rsid w:val="00C177BF"/>
    <w:rsid w:val="00C20285"/>
    <w:rsid w:val="00C203DE"/>
    <w:rsid w:val="00C2046B"/>
    <w:rsid w:val="00C2058B"/>
    <w:rsid w:val="00C20747"/>
    <w:rsid w:val="00C20EEE"/>
    <w:rsid w:val="00C215B8"/>
    <w:rsid w:val="00C215EC"/>
    <w:rsid w:val="00C21B1C"/>
    <w:rsid w:val="00C21B97"/>
    <w:rsid w:val="00C21ED7"/>
    <w:rsid w:val="00C2277B"/>
    <w:rsid w:val="00C229B2"/>
    <w:rsid w:val="00C22CC1"/>
    <w:rsid w:val="00C22D96"/>
    <w:rsid w:val="00C22F2B"/>
    <w:rsid w:val="00C23315"/>
    <w:rsid w:val="00C2337D"/>
    <w:rsid w:val="00C235EA"/>
    <w:rsid w:val="00C23983"/>
    <w:rsid w:val="00C23B64"/>
    <w:rsid w:val="00C24674"/>
    <w:rsid w:val="00C24B7D"/>
    <w:rsid w:val="00C24FF6"/>
    <w:rsid w:val="00C251BD"/>
    <w:rsid w:val="00C252EB"/>
    <w:rsid w:val="00C253F9"/>
    <w:rsid w:val="00C2549D"/>
    <w:rsid w:val="00C25616"/>
    <w:rsid w:val="00C26025"/>
    <w:rsid w:val="00C26886"/>
    <w:rsid w:val="00C26C16"/>
    <w:rsid w:val="00C26CBD"/>
    <w:rsid w:val="00C271AA"/>
    <w:rsid w:val="00C271FD"/>
    <w:rsid w:val="00C27626"/>
    <w:rsid w:val="00C30308"/>
    <w:rsid w:val="00C3051B"/>
    <w:rsid w:val="00C30DCA"/>
    <w:rsid w:val="00C310FC"/>
    <w:rsid w:val="00C3118E"/>
    <w:rsid w:val="00C319A5"/>
    <w:rsid w:val="00C32911"/>
    <w:rsid w:val="00C334F5"/>
    <w:rsid w:val="00C3433A"/>
    <w:rsid w:val="00C346D4"/>
    <w:rsid w:val="00C346EA"/>
    <w:rsid w:val="00C352EF"/>
    <w:rsid w:val="00C352F5"/>
    <w:rsid w:val="00C356B4"/>
    <w:rsid w:val="00C36507"/>
    <w:rsid w:val="00C36560"/>
    <w:rsid w:val="00C375CD"/>
    <w:rsid w:val="00C3778B"/>
    <w:rsid w:val="00C37889"/>
    <w:rsid w:val="00C37A66"/>
    <w:rsid w:val="00C40085"/>
    <w:rsid w:val="00C40482"/>
    <w:rsid w:val="00C40974"/>
    <w:rsid w:val="00C40C20"/>
    <w:rsid w:val="00C40E88"/>
    <w:rsid w:val="00C413D2"/>
    <w:rsid w:val="00C41781"/>
    <w:rsid w:val="00C41807"/>
    <w:rsid w:val="00C41A47"/>
    <w:rsid w:val="00C41D77"/>
    <w:rsid w:val="00C421B9"/>
    <w:rsid w:val="00C4285C"/>
    <w:rsid w:val="00C42A2B"/>
    <w:rsid w:val="00C432E2"/>
    <w:rsid w:val="00C435C0"/>
    <w:rsid w:val="00C44C5B"/>
    <w:rsid w:val="00C45038"/>
    <w:rsid w:val="00C451AF"/>
    <w:rsid w:val="00C45E7F"/>
    <w:rsid w:val="00C463A4"/>
    <w:rsid w:val="00C46A33"/>
    <w:rsid w:val="00C479EA"/>
    <w:rsid w:val="00C50BE4"/>
    <w:rsid w:val="00C50FBB"/>
    <w:rsid w:val="00C517EE"/>
    <w:rsid w:val="00C5192E"/>
    <w:rsid w:val="00C51E50"/>
    <w:rsid w:val="00C52DA5"/>
    <w:rsid w:val="00C531DC"/>
    <w:rsid w:val="00C5374D"/>
    <w:rsid w:val="00C54105"/>
    <w:rsid w:val="00C548D7"/>
    <w:rsid w:val="00C54A56"/>
    <w:rsid w:val="00C54C3B"/>
    <w:rsid w:val="00C556E1"/>
    <w:rsid w:val="00C55C9D"/>
    <w:rsid w:val="00C5614B"/>
    <w:rsid w:val="00C561AA"/>
    <w:rsid w:val="00C56BA4"/>
    <w:rsid w:val="00C57C65"/>
    <w:rsid w:val="00C57E64"/>
    <w:rsid w:val="00C604D6"/>
    <w:rsid w:val="00C60E15"/>
    <w:rsid w:val="00C61A81"/>
    <w:rsid w:val="00C62385"/>
    <w:rsid w:val="00C6304A"/>
    <w:rsid w:val="00C634F2"/>
    <w:rsid w:val="00C640F0"/>
    <w:rsid w:val="00C64104"/>
    <w:rsid w:val="00C64EA1"/>
    <w:rsid w:val="00C65137"/>
    <w:rsid w:val="00C664B5"/>
    <w:rsid w:val="00C67DA0"/>
    <w:rsid w:val="00C70307"/>
    <w:rsid w:val="00C70B13"/>
    <w:rsid w:val="00C70B7B"/>
    <w:rsid w:val="00C70C01"/>
    <w:rsid w:val="00C70FA9"/>
    <w:rsid w:val="00C71654"/>
    <w:rsid w:val="00C719E4"/>
    <w:rsid w:val="00C71DC8"/>
    <w:rsid w:val="00C725D3"/>
    <w:rsid w:val="00C7289F"/>
    <w:rsid w:val="00C72A44"/>
    <w:rsid w:val="00C72CDC"/>
    <w:rsid w:val="00C740CC"/>
    <w:rsid w:val="00C74141"/>
    <w:rsid w:val="00C74447"/>
    <w:rsid w:val="00C74464"/>
    <w:rsid w:val="00C747C2"/>
    <w:rsid w:val="00C74BED"/>
    <w:rsid w:val="00C75079"/>
    <w:rsid w:val="00C75909"/>
    <w:rsid w:val="00C7610D"/>
    <w:rsid w:val="00C764C4"/>
    <w:rsid w:val="00C76E1E"/>
    <w:rsid w:val="00C7763D"/>
    <w:rsid w:val="00C7780E"/>
    <w:rsid w:val="00C77E0D"/>
    <w:rsid w:val="00C80CA3"/>
    <w:rsid w:val="00C80DB2"/>
    <w:rsid w:val="00C80EA2"/>
    <w:rsid w:val="00C816E8"/>
    <w:rsid w:val="00C819AE"/>
    <w:rsid w:val="00C81D6A"/>
    <w:rsid w:val="00C81EC2"/>
    <w:rsid w:val="00C82076"/>
    <w:rsid w:val="00C83487"/>
    <w:rsid w:val="00C835F6"/>
    <w:rsid w:val="00C83F9D"/>
    <w:rsid w:val="00C845B7"/>
    <w:rsid w:val="00C85639"/>
    <w:rsid w:val="00C858E4"/>
    <w:rsid w:val="00C860BB"/>
    <w:rsid w:val="00C86BFE"/>
    <w:rsid w:val="00C86CE2"/>
    <w:rsid w:val="00C86E17"/>
    <w:rsid w:val="00C87272"/>
    <w:rsid w:val="00C875BD"/>
    <w:rsid w:val="00C87788"/>
    <w:rsid w:val="00C87AF5"/>
    <w:rsid w:val="00C87D2E"/>
    <w:rsid w:val="00C90013"/>
    <w:rsid w:val="00C91087"/>
    <w:rsid w:val="00C910B8"/>
    <w:rsid w:val="00C91147"/>
    <w:rsid w:val="00C9116E"/>
    <w:rsid w:val="00C9125E"/>
    <w:rsid w:val="00C91593"/>
    <w:rsid w:val="00C91F26"/>
    <w:rsid w:val="00C920E1"/>
    <w:rsid w:val="00C925EA"/>
    <w:rsid w:val="00C927B8"/>
    <w:rsid w:val="00C930D2"/>
    <w:rsid w:val="00C93A01"/>
    <w:rsid w:val="00C93EF7"/>
    <w:rsid w:val="00C940F0"/>
    <w:rsid w:val="00C94335"/>
    <w:rsid w:val="00C94804"/>
    <w:rsid w:val="00C94A9B"/>
    <w:rsid w:val="00C9566B"/>
    <w:rsid w:val="00C95AC3"/>
    <w:rsid w:val="00C95F6D"/>
    <w:rsid w:val="00C96F8F"/>
    <w:rsid w:val="00C97652"/>
    <w:rsid w:val="00CA001B"/>
    <w:rsid w:val="00CA0330"/>
    <w:rsid w:val="00CA0354"/>
    <w:rsid w:val="00CA12B1"/>
    <w:rsid w:val="00CA1E64"/>
    <w:rsid w:val="00CA20E9"/>
    <w:rsid w:val="00CA2833"/>
    <w:rsid w:val="00CA2865"/>
    <w:rsid w:val="00CA2D09"/>
    <w:rsid w:val="00CA2DAE"/>
    <w:rsid w:val="00CA314E"/>
    <w:rsid w:val="00CA3271"/>
    <w:rsid w:val="00CA353A"/>
    <w:rsid w:val="00CA3AB2"/>
    <w:rsid w:val="00CA403D"/>
    <w:rsid w:val="00CA45E5"/>
    <w:rsid w:val="00CA54FD"/>
    <w:rsid w:val="00CA5B1E"/>
    <w:rsid w:val="00CA5DAB"/>
    <w:rsid w:val="00CA61F8"/>
    <w:rsid w:val="00CA62FB"/>
    <w:rsid w:val="00CA6A91"/>
    <w:rsid w:val="00CA6AA5"/>
    <w:rsid w:val="00CA74F7"/>
    <w:rsid w:val="00CA7990"/>
    <w:rsid w:val="00CA7BCE"/>
    <w:rsid w:val="00CA7C02"/>
    <w:rsid w:val="00CB0799"/>
    <w:rsid w:val="00CB0A12"/>
    <w:rsid w:val="00CB2942"/>
    <w:rsid w:val="00CB2DD9"/>
    <w:rsid w:val="00CB3007"/>
    <w:rsid w:val="00CB3CA7"/>
    <w:rsid w:val="00CB3E16"/>
    <w:rsid w:val="00CB3F78"/>
    <w:rsid w:val="00CB40DC"/>
    <w:rsid w:val="00CB41F8"/>
    <w:rsid w:val="00CB427D"/>
    <w:rsid w:val="00CB4985"/>
    <w:rsid w:val="00CB506C"/>
    <w:rsid w:val="00CB5B98"/>
    <w:rsid w:val="00CB631D"/>
    <w:rsid w:val="00CB6A78"/>
    <w:rsid w:val="00CB6F93"/>
    <w:rsid w:val="00CB712B"/>
    <w:rsid w:val="00CB729A"/>
    <w:rsid w:val="00CC0E79"/>
    <w:rsid w:val="00CC1049"/>
    <w:rsid w:val="00CC1CA4"/>
    <w:rsid w:val="00CC211D"/>
    <w:rsid w:val="00CC25E5"/>
    <w:rsid w:val="00CC2AD8"/>
    <w:rsid w:val="00CC2EB4"/>
    <w:rsid w:val="00CC3040"/>
    <w:rsid w:val="00CC3DFB"/>
    <w:rsid w:val="00CC4820"/>
    <w:rsid w:val="00CC48B2"/>
    <w:rsid w:val="00CC4F18"/>
    <w:rsid w:val="00CC5497"/>
    <w:rsid w:val="00CC5790"/>
    <w:rsid w:val="00CC5BD4"/>
    <w:rsid w:val="00CC60FE"/>
    <w:rsid w:val="00CC624C"/>
    <w:rsid w:val="00CC658C"/>
    <w:rsid w:val="00CC661B"/>
    <w:rsid w:val="00CC6994"/>
    <w:rsid w:val="00CC6AF8"/>
    <w:rsid w:val="00CC71A5"/>
    <w:rsid w:val="00CC7635"/>
    <w:rsid w:val="00CC76C9"/>
    <w:rsid w:val="00CC78ED"/>
    <w:rsid w:val="00CC7A1F"/>
    <w:rsid w:val="00CC7CF1"/>
    <w:rsid w:val="00CC7F17"/>
    <w:rsid w:val="00CD1356"/>
    <w:rsid w:val="00CD1ED7"/>
    <w:rsid w:val="00CD20F9"/>
    <w:rsid w:val="00CD28E4"/>
    <w:rsid w:val="00CD29CA"/>
    <w:rsid w:val="00CD2BAF"/>
    <w:rsid w:val="00CD2BE7"/>
    <w:rsid w:val="00CD3B70"/>
    <w:rsid w:val="00CD3C5A"/>
    <w:rsid w:val="00CD44D2"/>
    <w:rsid w:val="00CD4578"/>
    <w:rsid w:val="00CD4F00"/>
    <w:rsid w:val="00CD4F39"/>
    <w:rsid w:val="00CD5180"/>
    <w:rsid w:val="00CD61C4"/>
    <w:rsid w:val="00CD6514"/>
    <w:rsid w:val="00CD6DE7"/>
    <w:rsid w:val="00CD7148"/>
    <w:rsid w:val="00CD78BC"/>
    <w:rsid w:val="00CE0354"/>
    <w:rsid w:val="00CE059F"/>
    <w:rsid w:val="00CE0BA4"/>
    <w:rsid w:val="00CE0C66"/>
    <w:rsid w:val="00CE1537"/>
    <w:rsid w:val="00CE1919"/>
    <w:rsid w:val="00CE1EF0"/>
    <w:rsid w:val="00CE2EA7"/>
    <w:rsid w:val="00CE30D2"/>
    <w:rsid w:val="00CE325F"/>
    <w:rsid w:val="00CE3808"/>
    <w:rsid w:val="00CE3A35"/>
    <w:rsid w:val="00CE4982"/>
    <w:rsid w:val="00CE4CB0"/>
    <w:rsid w:val="00CE4F82"/>
    <w:rsid w:val="00CE5112"/>
    <w:rsid w:val="00CE5162"/>
    <w:rsid w:val="00CE5870"/>
    <w:rsid w:val="00CE5B69"/>
    <w:rsid w:val="00CE631C"/>
    <w:rsid w:val="00CE6956"/>
    <w:rsid w:val="00CE7503"/>
    <w:rsid w:val="00CE7CA5"/>
    <w:rsid w:val="00CE7DAD"/>
    <w:rsid w:val="00CF00CC"/>
    <w:rsid w:val="00CF06DE"/>
    <w:rsid w:val="00CF0993"/>
    <w:rsid w:val="00CF1116"/>
    <w:rsid w:val="00CF176D"/>
    <w:rsid w:val="00CF21A2"/>
    <w:rsid w:val="00CF275C"/>
    <w:rsid w:val="00CF28DA"/>
    <w:rsid w:val="00CF2936"/>
    <w:rsid w:val="00CF357D"/>
    <w:rsid w:val="00CF35E0"/>
    <w:rsid w:val="00CF3941"/>
    <w:rsid w:val="00CF3A97"/>
    <w:rsid w:val="00CF4139"/>
    <w:rsid w:val="00CF4A35"/>
    <w:rsid w:val="00CF69A0"/>
    <w:rsid w:val="00CF6C9C"/>
    <w:rsid w:val="00CF7083"/>
    <w:rsid w:val="00CF72E1"/>
    <w:rsid w:val="00CF7773"/>
    <w:rsid w:val="00D0021E"/>
    <w:rsid w:val="00D00BE3"/>
    <w:rsid w:val="00D02502"/>
    <w:rsid w:val="00D029B5"/>
    <w:rsid w:val="00D02E6C"/>
    <w:rsid w:val="00D03216"/>
    <w:rsid w:val="00D03422"/>
    <w:rsid w:val="00D03F03"/>
    <w:rsid w:val="00D04035"/>
    <w:rsid w:val="00D044C2"/>
    <w:rsid w:val="00D0478D"/>
    <w:rsid w:val="00D04F0A"/>
    <w:rsid w:val="00D05253"/>
    <w:rsid w:val="00D0540F"/>
    <w:rsid w:val="00D0548A"/>
    <w:rsid w:val="00D05B3F"/>
    <w:rsid w:val="00D0695E"/>
    <w:rsid w:val="00D06CFE"/>
    <w:rsid w:val="00D07722"/>
    <w:rsid w:val="00D07831"/>
    <w:rsid w:val="00D07A8C"/>
    <w:rsid w:val="00D109E7"/>
    <w:rsid w:val="00D10E01"/>
    <w:rsid w:val="00D10E7D"/>
    <w:rsid w:val="00D1137B"/>
    <w:rsid w:val="00D118E4"/>
    <w:rsid w:val="00D11987"/>
    <w:rsid w:val="00D121CE"/>
    <w:rsid w:val="00D12498"/>
    <w:rsid w:val="00D12CCD"/>
    <w:rsid w:val="00D133F6"/>
    <w:rsid w:val="00D136E7"/>
    <w:rsid w:val="00D1523D"/>
    <w:rsid w:val="00D15536"/>
    <w:rsid w:val="00D1574D"/>
    <w:rsid w:val="00D15CE0"/>
    <w:rsid w:val="00D15D50"/>
    <w:rsid w:val="00D16B9A"/>
    <w:rsid w:val="00D16D87"/>
    <w:rsid w:val="00D176B2"/>
    <w:rsid w:val="00D177D8"/>
    <w:rsid w:val="00D20411"/>
    <w:rsid w:val="00D211D3"/>
    <w:rsid w:val="00D218C1"/>
    <w:rsid w:val="00D21DA0"/>
    <w:rsid w:val="00D22257"/>
    <w:rsid w:val="00D22A6E"/>
    <w:rsid w:val="00D22E31"/>
    <w:rsid w:val="00D24219"/>
    <w:rsid w:val="00D24A4C"/>
    <w:rsid w:val="00D24E37"/>
    <w:rsid w:val="00D254EA"/>
    <w:rsid w:val="00D255B6"/>
    <w:rsid w:val="00D25ACC"/>
    <w:rsid w:val="00D25AE4"/>
    <w:rsid w:val="00D25B35"/>
    <w:rsid w:val="00D25B80"/>
    <w:rsid w:val="00D26CAC"/>
    <w:rsid w:val="00D27F5D"/>
    <w:rsid w:val="00D30282"/>
    <w:rsid w:val="00D30588"/>
    <w:rsid w:val="00D3096C"/>
    <w:rsid w:val="00D30D2A"/>
    <w:rsid w:val="00D31271"/>
    <w:rsid w:val="00D31E5F"/>
    <w:rsid w:val="00D3209B"/>
    <w:rsid w:val="00D320C0"/>
    <w:rsid w:val="00D328BD"/>
    <w:rsid w:val="00D33239"/>
    <w:rsid w:val="00D34367"/>
    <w:rsid w:val="00D343D0"/>
    <w:rsid w:val="00D345E6"/>
    <w:rsid w:val="00D34877"/>
    <w:rsid w:val="00D3499A"/>
    <w:rsid w:val="00D35714"/>
    <w:rsid w:val="00D35FB8"/>
    <w:rsid w:val="00D3654D"/>
    <w:rsid w:val="00D36805"/>
    <w:rsid w:val="00D36877"/>
    <w:rsid w:val="00D36B41"/>
    <w:rsid w:val="00D3751C"/>
    <w:rsid w:val="00D37842"/>
    <w:rsid w:val="00D37C23"/>
    <w:rsid w:val="00D37FAD"/>
    <w:rsid w:val="00D409E5"/>
    <w:rsid w:val="00D41EC1"/>
    <w:rsid w:val="00D41FF0"/>
    <w:rsid w:val="00D4209D"/>
    <w:rsid w:val="00D420C8"/>
    <w:rsid w:val="00D42EE9"/>
    <w:rsid w:val="00D44DE4"/>
    <w:rsid w:val="00D45D76"/>
    <w:rsid w:val="00D46225"/>
    <w:rsid w:val="00D463AD"/>
    <w:rsid w:val="00D465A5"/>
    <w:rsid w:val="00D468DD"/>
    <w:rsid w:val="00D47A7C"/>
    <w:rsid w:val="00D47A8C"/>
    <w:rsid w:val="00D47D79"/>
    <w:rsid w:val="00D47E78"/>
    <w:rsid w:val="00D503AA"/>
    <w:rsid w:val="00D508B8"/>
    <w:rsid w:val="00D51455"/>
    <w:rsid w:val="00D5185D"/>
    <w:rsid w:val="00D51A0A"/>
    <w:rsid w:val="00D51C6C"/>
    <w:rsid w:val="00D523B1"/>
    <w:rsid w:val="00D523F4"/>
    <w:rsid w:val="00D52B42"/>
    <w:rsid w:val="00D52CAA"/>
    <w:rsid w:val="00D5315B"/>
    <w:rsid w:val="00D53586"/>
    <w:rsid w:val="00D53683"/>
    <w:rsid w:val="00D539EF"/>
    <w:rsid w:val="00D54266"/>
    <w:rsid w:val="00D547B7"/>
    <w:rsid w:val="00D54B1A"/>
    <w:rsid w:val="00D55331"/>
    <w:rsid w:val="00D554C9"/>
    <w:rsid w:val="00D563EF"/>
    <w:rsid w:val="00D56B31"/>
    <w:rsid w:val="00D56E93"/>
    <w:rsid w:val="00D573BC"/>
    <w:rsid w:val="00D579D0"/>
    <w:rsid w:val="00D60A03"/>
    <w:rsid w:val="00D60D12"/>
    <w:rsid w:val="00D6137F"/>
    <w:rsid w:val="00D615B8"/>
    <w:rsid w:val="00D61714"/>
    <w:rsid w:val="00D617ED"/>
    <w:rsid w:val="00D61EBB"/>
    <w:rsid w:val="00D62D0A"/>
    <w:rsid w:val="00D62D5F"/>
    <w:rsid w:val="00D62FB2"/>
    <w:rsid w:val="00D63988"/>
    <w:rsid w:val="00D63B67"/>
    <w:rsid w:val="00D63EBC"/>
    <w:rsid w:val="00D63EE2"/>
    <w:rsid w:val="00D6417B"/>
    <w:rsid w:val="00D64191"/>
    <w:rsid w:val="00D644DE"/>
    <w:rsid w:val="00D64643"/>
    <w:rsid w:val="00D646F1"/>
    <w:rsid w:val="00D64A9B"/>
    <w:rsid w:val="00D650FC"/>
    <w:rsid w:val="00D655E8"/>
    <w:rsid w:val="00D65FBB"/>
    <w:rsid w:val="00D6619D"/>
    <w:rsid w:val="00D66488"/>
    <w:rsid w:val="00D66532"/>
    <w:rsid w:val="00D667CE"/>
    <w:rsid w:val="00D6721B"/>
    <w:rsid w:val="00D67292"/>
    <w:rsid w:val="00D70987"/>
    <w:rsid w:val="00D70DB7"/>
    <w:rsid w:val="00D71592"/>
    <w:rsid w:val="00D7177A"/>
    <w:rsid w:val="00D71E4B"/>
    <w:rsid w:val="00D71ECB"/>
    <w:rsid w:val="00D7239F"/>
    <w:rsid w:val="00D726C3"/>
    <w:rsid w:val="00D72D97"/>
    <w:rsid w:val="00D72FEC"/>
    <w:rsid w:val="00D740D9"/>
    <w:rsid w:val="00D74120"/>
    <w:rsid w:val="00D74323"/>
    <w:rsid w:val="00D74391"/>
    <w:rsid w:val="00D743DD"/>
    <w:rsid w:val="00D7464D"/>
    <w:rsid w:val="00D74891"/>
    <w:rsid w:val="00D74CAA"/>
    <w:rsid w:val="00D75039"/>
    <w:rsid w:val="00D7504B"/>
    <w:rsid w:val="00D7530D"/>
    <w:rsid w:val="00D75385"/>
    <w:rsid w:val="00D75452"/>
    <w:rsid w:val="00D7554A"/>
    <w:rsid w:val="00D755B6"/>
    <w:rsid w:val="00D756F5"/>
    <w:rsid w:val="00D7638D"/>
    <w:rsid w:val="00D769C3"/>
    <w:rsid w:val="00D76D2F"/>
    <w:rsid w:val="00D771FB"/>
    <w:rsid w:val="00D77669"/>
    <w:rsid w:val="00D77CAF"/>
    <w:rsid w:val="00D802EF"/>
    <w:rsid w:val="00D809D0"/>
    <w:rsid w:val="00D80EFC"/>
    <w:rsid w:val="00D8124E"/>
    <w:rsid w:val="00D81E5A"/>
    <w:rsid w:val="00D8240B"/>
    <w:rsid w:val="00D82725"/>
    <w:rsid w:val="00D82A80"/>
    <w:rsid w:val="00D82B50"/>
    <w:rsid w:val="00D82C95"/>
    <w:rsid w:val="00D82E0F"/>
    <w:rsid w:val="00D83515"/>
    <w:rsid w:val="00D83CF1"/>
    <w:rsid w:val="00D845D8"/>
    <w:rsid w:val="00D84700"/>
    <w:rsid w:val="00D84CE9"/>
    <w:rsid w:val="00D85886"/>
    <w:rsid w:val="00D85CD9"/>
    <w:rsid w:val="00D85D96"/>
    <w:rsid w:val="00D86676"/>
    <w:rsid w:val="00D87580"/>
    <w:rsid w:val="00D8776E"/>
    <w:rsid w:val="00D87993"/>
    <w:rsid w:val="00D879E1"/>
    <w:rsid w:val="00D87ED4"/>
    <w:rsid w:val="00D90629"/>
    <w:rsid w:val="00D90A3A"/>
    <w:rsid w:val="00D9108C"/>
    <w:rsid w:val="00D91AFE"/>
    <w:rsid w:val="00D91B94"/>
    <w:rsid w:val="00D91D3D"/>
    <w:rsid w:val="00D91E73"/>
    <w:rsid w:val="00D91FE2"/>
    <w:rsid w:val="00D9279F"/>
    <w:rsid w:val="00D93193"/>
    <w:rsid w:val="00D93607"/>
    <w:rsid w:val="00D938DF"/>
    <w:rsid w:val="00D9451C"/>
    <w:rsid w:val="00D95B3F"/>
    <w:rsid w:val="00D962A8"/>
    <w:rsid w:val="00D963CA"/>
    <w:rsid w:val="00D965BC"/>
    <w:rsid w:val="00D96812"/>
    <w:rsid w:val="00D96840"/>
    <w:rsid w:val="00D97347"/>
    <w:rsid w:val="00D977C2"/>
    <w:rsid w:val="00D97A5B"/>
    <w:rsid w:val="00DA1109"/>
    <w:rsid w:val="00DA1722"/>
    <w:rsid w:val="00DA2041"/>
    <w:rsid w:val="00DA22E6"/>
    <w:rsid w:val="00DA2887"/>
    <w:rsid w:val="00DA3BFD"/>
    <w:rsid w:val="00DA4821"/>
    <w:rsid w:val="00DA54D6"/>
    <w:rsid w:val="00DA5D02"/>
    <w:rsid w:val="00DA64DC"/>
    <w:rsid w:val="00DA6534"/>
    <w:rsid w:val="00DA6615"/>
    <w:rsid w:val="00DA6863"/>
    <w:rsid w:val="00DA698D"/>
    <w:rsid w:val="00DA6B07"/>
    <w:rsid w:val="00DA6EA2"/>
    <w:rsid w:val="00DA7434"/>
    <w:rsid w:val="00DA74A7"/>
    <w:rsid w:val="00DB01C1"/>
    <w:rsid w:val="00DB0DCB"/>
    <w:rsid w:val="00DB1695"/>
    <w:rsid w:val="00DB222A"/>
    <w:rsid w:val="00DB26C0"/>
    <w:rsid w:val="00DB2C16"/>
    <w:rsid w:val="00DB335A"/>
    <w:rsid w:val="00DB3C52"/>
    <w:rsid w:val="00DB4149"/>
    <w:rsid w:val="00DB4568"/>
    <w:rsid w:val="00DB4B9B"/>
    <w:rsid w:val="00DB50E7"/>
    <w:rsid w:val="00DB548C"/>
    <w:rsid w:val="00DB578D"/>
    <w:rsid w:val="00DB5976"/>
    <w:rsid w:val="00DB5FEB"/>
    <w:rsid w:val="00DB607F"/>
    <w:rsid w:val="00DB62AC"/>
    <w:rsid w:val="00DB665D"/>
    <w:rsid w:val="00DB69AF"/>
    <w:rsid w:val="00DB78E1"/>
    <w:rsid w:val="00DC0381"/>
    <w:rsid w:val="00DC06D0"/>
    <w:rsid w:val="00DC0884"/>
    <w:rsid w:val="00DC101E"/>
    <w:rsid w:val="00DC2DE5"/>
    <w:rsid w:val="00DC30E1"/>
    <w:rsid w:val="00DC3399"/>
    <w:rsid w:val="00DC3987"/>
    <w:rsid w:val="00DC3A99"/>
    <w:rsid w:val="00DC3DD6"/>
    <w:rsid w:val="00DC43CD"/>
    <w:rsid w:val="00DC4826"/>
    <w:rsid w:val="00DC5EFA"/>
    <w:rsid w:val="00DC5F25"/>
    <w:rsid w:val="00DC6338"/>
    <w:rsid w:val="00DC636E"/>
    <w:rsid w:val="00DC686B"/>
    <w:rsid w:val="00DC6CB1"/>
    <w:rsid w:val="00DC6E6B"/>
    <w:rsid w:val="00DC70B4"/>
    <w:rsid w:val="00DC715A"/>
    <w:rsid w:val="00DC71C7"/>
    <w:rsid w:val="00DC7555"/>
    <w:rsid w:val="00DC7595"/>
    <w:rsid w:val="00DC763D"/>
    <w:rsid w:val="00DC79FD"/>
    <w:rsid w:val="00DD082F"/>
    <w:rsid w:val="00DD09EC"/>
    <w:rsid w:val="00DD0E42"/>
    <w:rsid w:val="00DD1608"/>
    <w:rsid w:val="00DD1A8B"/>
    <w:rsid w:val="00DD1E8D"/>
    <w:rsid w:val="00DD2369"/>
    <w:rsid w:val="00DD23C0"/>
    <w:rsid w:val="00DD27BA"/>
    <w:rsid w:val="00DD317C"/>
    <w:rsid w:val="00DD52C2"/>
    <w:rsid w:val="00DD52EA"/>
    <w:rsid w:val="00DD6237"/>
    <w:rsid w:val="00DD6C9F"/>
    <w:rsid w:val="00DD6E8F"/>
    <w:rsid w:val="00DD7504"/>
    <w:rsid w:val="00DD7D73"/>
    <w:rsid w:val="00DE0578"/>
    <w:rsid w:val="00DE0D7D"/>
    <w:rsid w:val="00DE0EE6"/>
    <w:rsid w:val="00DE17F4"/>
    <w:rsid w:val="00DE1D00"/>
    <w:rsid w:val="00DE246B"/>
    <w:rsid w:val="00DE3083"/>
    <w:rsid w:val="00DE376F"/>
    <w:rsid w:val="00DE407B"/>
    <w:rsid w:val="00DE427B"/>
    <w:rsid w:val="00DE4445"/>
    <w:rsid w:val="00DE4601"/>
    <w:rsid w:val="00DE48D1"/>
    <w:rsid w:val="00DE4E41"/>
    <w:rsid w:val="00DE5092"/>
    <w:rsid w:val="00DE5377"/>
    <w:rsid w:val="00DE539A"/>
    <w:rsid w:val="00DE6029"/>
    <w:rsid w:val="00DE691E"/>
    <w:rsid w:val="00DE6BE1"/>
    <w:rsid w:val="00DE6E06"/>
    <w:rsid w:val="00DE701D"/>
    <w:rsid w:val="00DE7079"/>
    <w:rsid w:val="00DE7DBF"/>
    <w:rsid w:val="00DF0357"/>
    <w:rsid w:val="00DF143F"/>
    <w:rsid w:val="00DF146A"/>
    <w:rsid w:val="00DF17BA"/>
    <w:rsid w:val="00DF1978"/>
    <w:rsid w:val="00DF1E2D"/>
    <w:rsid w:val="00DF24E4"/>
    <w:rsid w:val="00DF2FF5"/>
    <w:rsid w:val="00DF344B"/>
    <w:rsid w:val="00DF3537"/>
    <w:rsid w:val="00DF37F4"/>
    <w:rsid w:val="00DF43CB"/>
    <w:rsid w:val="00DF486C"/>
    <w:rsid w:val="00DF4BF9"/>
    <w:rsid w:val="00DF4DF1"/>
    <w:rsid w:val="00DF4E87"/>
    <w:rsid w:val="00DF4ECB"/>
    <w:rsid w:val="00DF578D"/>
    <w:rsid w:val="00DF5920"/>
    <w:rsid w:val="00DF5DB5"/>
    <w:rsid w:val="00DF676C"/>
    <w:rsid w:val="00DF73AB"/>
    <w:rsid w:val="00DF78A4"/>
    <w:rsid w:val="00DF7B5F"/>
    <w:rsid w:val="00E00D79"/>
    <w:rsid w:val="00E00DA8"/>
    <w:rsid w:val="00E01B41"/>
    <w:rsid w:val="00E027E9"/>
    <w:rsid w:val="00E02845"/>
    <w:rsid w:val="00E02E69"/>
    <w:rsid w:val="00E037D1"/>
    <w:rsid w:val="00E03A86"/>
    <w:rsid w:val="00E0427A"/>
    <w:rsid w:val="00E04CBA"/>
    <w:rsid w:val="00E05530"/>
    <w:rsid w:val="00E05544"/>
    <w:rsid w:val="00E05D86"/>
    <w:rsid w:val="00E065DA"/>
    <w:rsid w:val="00E06819"/>
    <w:rsid w:val="00E06932"/>
    <w:rsid w:val="00E0695A"/>
    <w:rsid w:val="00E06EA6"/>
    <w:rsid w:val="00E07067"/>
    <w:rsid w:val="00E07B71"/>
    <w:rsid w:val="00E07BB3"/>
    <w:rsid w:val="00E07F2B"/>
    <w:rsid w:val="00E106FA"/>
    <w:rsid w:val="00E1091B"/>
    <w:rsid w:val="00E10B55"/>
    <w:rsid w:val="00E11067"/>
    <w:rsid w:val="00E11417"/>
    <w:rsid w:val="00E11DE2"/>
    <w:rsid w:val="00E11F89"/>
    <w:rsid w:val="00E12DC9"/>
    <w:rsid w:val="00E13103"/>
    <w:rsid w:val="00E13121"/>
    <w:rsid w:val="00E134E8"/>
    <w:rsid w:val="00E137FF"/>
    <w:rsid w:val="00E1388E"/>
    <w:rsid w:val="00E13C34"/>
    <w:rsid w:val="00E13E5B"/>
    <w:rsid w:val="00E141E6"/>
    <w:rsid w:val="00E14548"/>
    <w:rsid w:val="00E14A70"/>
    <w:rsid w:val="00E14C8F"/>
    <w:rsid w:val="00E14D0E"/>
    <w:rsid w:val="00E14D91"/>
    <w:rsid w:val="00E15071"/>
    <w:rsid w:val="00E15DC6"/>
    <w:rsid w:val="00E15F60"/>
    <w:rsid w:val="00E15FEF"/>
    <w:rsid w:val="00E162CF"/>
    <w:rsid w:val="00E168A3"/>
    <w:rsid w:val="00E16BE8"/>
    <w:rsid w:val="00E16D08"/>
    <w:rsid w:val="00E171D3"/>
    <w:rsid w:val="00E173D6"/>
    <w:rsid w:val="00E17CD5"/>
    <w:rsid w:val="00E200C5"/>
    <w:rsid w:val="00E20BBF"/>
    <w:rsid w:val="00E20BF2"/>
    <w:rsid w:val="00E20CC5"/>
    <w:rsid w:val="00E2163C"/>
    <w:rsid w:val="00E218C1"/>
    <w:rsid w:val="00E21AC0"/>
    <w:rsid w:val="00E22A59"/>
    <w:rsid w:val="00E22C90"/>
    <w:rsid w:val="00E22E40"/>
    <w:rsid w:val="00E23EC8"/>
    <w:rsid w:val="00E23FDC"/>
    <w:rsid w:val="00E24190"/>
    <w:rsid w:val="00E24808"/>
    <w:rsid w:val="00E24CBA"/>
    <w:rsid w:val="00E24E9D"/>
    <w:rsid w:val="00E2534B"/>
    <w:rsid w:val="00E257CB"/>
    <w:rsid w:val="00E25B0A"/>
    <w:rsid w:val="00E25B81"/>
    <w:rsid w:val="00E27828"/>
    <w:rsid w:val="00E27E08"/>
    <w:rsid w:val="00E30538"/>
    <w:rsid w:val="00E30AB9"/>
    <w:rsid w:val="00E30C15"/>
    <w:rsid w:val="00E31053"/>
    <w:rsid w:val="00E313B2"/>
    <w:rsid w:val="00E31455"/>
    <w:rsid w:val="00E31512"/>
    <w:rsid w:val="00E31B3D"/>
    <w:rsid w:val="00E31E3A"/>
    <w:rsid w:val="00E327BA"/>
    <w:rsid w:val="00E32D7A"/>
    <w:rsid w:val="00E32F08"/>
    <w:rsid w:val="00E33252"/>
    <w:rsid w:val="00E336B6"/>
    <w:rsid w:val="00E33EAA"/>
    <w:rsid w:val="00E34F8D"/>
    <w:rsid w:val="00E3549D"/>
    <w:rsid w:val="00E35D2E"/>
    <w:rsid w:val="00E35DAC"/>
    <w:rsid w:val="00E35F63"/>
    <w:rsid w:val="00E361BF"/>
    <w:rsid w:val="00E3624A"/>
    <w:rsid w:val="00E36375"/>
    <w:rsid w:val="00E3665F"/>
    <w:rsid w:val="00E36B33"/>
    <w:rsid w:val="00E36F7C"/>
    <w:rsid w:val="00E3710A"/>
    <w:rsid w:val="00E37419"/>
    <w:rsid w:val="00E376A0"/>
    <w:rsid w:val="00E37CE6"/>
    <w:rsid w:val="00E37DFB"/>
    <w:rsid w:val="00E404C6"/>
    <w:rsid w:val="00E40716"/>
    <w:rsid w:val="00E407FC"/>
    <w:rsid w:val="00E408B7"/>
    <w:rsid w:val="00E40B03"/>
    <w:rsid w:val="00E41153"/>
    <w:rsid w:val="00E41300"/>
    <w:rsid w:val="00E414A8"/>
    <w:rsid w:val="00E4166D"/>
    <w:rsid w:val="00E41692"/>
    <w:rsid w:val="00E4191C"/>
    <w:rsid w:val="00E42CDF"/>
    <w:rsid w:val="00E42D94"/>
    <w:rsid w:val="00E439DE"/>
    <w:rsid w:val="00E44F1A"/>
    <w:rsid w:val="00E453D9"/>
    <w:rsid w:val="00E45762"/>
    <w:rsid w:val="00E45F93"/>
    <w:rsid w:val="00E46B5E"/>
    <w:rsid w:val="00E46D89"/>
    <w:rsid w:val="00E47369"/>
    <w:rsid w:val="00E47643"/>
    <w:rsid w:val="00E47A6B"/>
    <w:rsid w:val="00E47AB6"/>
    <w:rsid w:val="00E47E61"/>
    <w:rsid w:val="00E50AC4"/>
    <w:rsid w:val="00E50D5D"/>
    <w:rsid w:val="00E50ED4"/>
    <w:rsid w:val="00E5152E"/>
    <w:rsid w:val="00E52593"/>
    <w:rsid w:val="00E52825"/>
    <w:rsid w:val="00E52944"/>
    <w:rsid w:val="00E52D3B"/>
    <w:rsid w:val="00E52D6F"/>
    <w:rsid w:val="00E53BD9"/>
    <w:rsid w:val="00E545B9"/>
    <w:rsid w:val="00E54A9A"/>
    <w:rsid w:val="00E54B00"/>
    <w:rsid w:val="00E54CC7"/>
    <w:rsid w:val="00E557BD"/>
    <w:rsid w:val="00E558BD"/>
    <w:rsid w:val="00E56A70"/>
    <w:rsid w:val="00E5769D"/>
    <w:rsid w:val="00E57A54"/>
    <w:rsid w:val="00E60521"/>
    <w:rsid w:val="00E60D7A"/>
    <w:rsid w:val="00E6120F"/>
    <w:rsid w:val="00E6130A"/>
    <w:rsid w:val="00E61FF5"/>
    <w:rsid w:val="00E62F4C"/>
    <w:rsid w:val="00E633B6"/>
    <w:rsid w:val="00E648BD"/>
    <w:rsid w:val="00E64CB6"/>
    <w:rsid w:val="00E657CB"/>
    <w:rsid w:val="00E65937"/>
    <w:rsid w:val="00E65ED5"/>
    <w:rsid w:val="00E66010"/>
    <w:rsid w:val="00E663DF"/>
    <w:rsid w:val="00E6650D"/>
    <w:rsid w:val="00E66577"/>
    <w:rsid w:val="00E66866"/>
    <w:rsid w:val="00E6740C"/>
    <w:rsid w:val="00E6799A"/>
    <w:rsid w:val="00E67A68"/>
    <w:rsid w:val="00E67CA6"/>
    <w:rsid w:val="00E67EF2"/>
    <w:rsid w:val="00E7114A"/>
    <w:rsid w:val="00E7218B"/>
    <w:rsid w:val="00E728FC"/>
    <w:rsid w:val="00E7302D"/>
    <w:rsid w:val="00E73628"/>
    <w:rsid w:val="00E73661"/>
    <w:rsid w:val="00E74005"/>
    <w:rsid w:val="00E7405E"/>
    <w:rsid w:val="00E74BD0"/>
    <w:rsid w:val="00E7526A"/>
    <w:rsid w:val="00E75934"/>
    <w:rsid w:val="00E75ACD"/>
    <w:rsid w:val="00E75FD4"/>
    <w:rsid w:val="00E766A3"/>
    <w:rsid w:val="00E775E9"/>
    <w:rsid w:val="00E77675"/>
    <w:rsid w:val="00E77936"/>
    <w:rsid w:val="00E8011B"/>
    <w:rsid w:val="00E81504"/>
    <w:rsid w:val="00E8157E"/>
    <w:rsid w:val="00E81739"/>
    <w:rsid w:val="00E820F2"/>
    <w:rsid w:val="00E82391"/>
    <w:rsid w:val="00E8252E"/>
    <w:rsid w:val="00E82D06"/>
    <w:rsid w:val="00E8372C"/>
    <w:rsid w:val="00E83EF9"/>
    <w:rsid w:val="00E841B5"/>
    <w:rsid w:val="00E84865"/>
    <w:rsid w:val="00E85173"/>
    <w:rsid w:val="00E85AAF"/>
    <w:rsid w:val="00E85F07"/>
    <w:rsid w:val="00E86E04"/>
    <w:rsid w:val="00E86EB5"/>
    <w:rsid w:val="00E86EC6"/>
    <w:rsid w:val="00E87202"/>
    <w:rsid w:val="00E876EE"/>
    <w:rsid w:val="00E87767"/>
    <w:rsid w:val="00E87C19"/>
    <w:rsid w:val="00E90004"/>
    <w:rsid w:val="00E90192"/>
    <w:rsid w:val="00E901C4"/>
    <w:rsid w:val="00E90ACB"/>
    <w:rsid w:val="00E90E08"/>
    <w:rsid w:val="00E91859"/>
    <w:rsid w:val="00E91955"/>
    <w:rsid w:val="00E922D9"/>
    <w:rsid w:val="00E92925"/>
    <w:rsid w:val="00E93026"/>
    <w:rsid w:val="00E940BD"/>
    <w:rsid w:val="00E94159"/>
    <w:rsid w:val="00E94890"/>
    <w:rsid w:val="00E94F02"/>
    <w:rsid w:val="00E95789"/>
    <w:rsid w:val="00E95C5D"/>
    <w:rsid w:val="00E95C90"/>
    <w:rsid w:val="00E9616A"/>
    <w:rsid w:val="00E96AFA"/>
    <w:rsid w:val="00E96E09"/>
    <w:rsid w:val="00E97BB5"/>
    <w:rsid w:val="00EA0223"/>
    <w:rsid w:val="00EA1437"/>
    <w:rsid w:val="00EA15AC"/>
    <w:rsid w:val="00EA179B"/>
    <w:rsid w:val="00EA1A14"/>
    <w:rsid w:val="00EA1EEA"/>
    <w:rsid w:val="00EA2AEA"/>
    <w:rsid w:val="00EA2EF7"/>
    <w:rsid w:val="00EA319A"/>
    <w:rsid w:val="00EA39E4"/>
    <w:rsid w:val="00EA49E4"/>
    <w:rsid w:val="00EA4AD0"/>
    <w:rsid w:val="00EA551D"/>
    <w:rsid w:val="00EA59D8"/>
    <w:rsid w:val="00EA5C3E"/>
    <w:rsid w:val="00EA65A3"/>
    <w:rsid w:val="00EA65E0"/>
    <w:rsid w:val="00EA666E"/>
    <w:rsid w:val="00EA70C6"/>
    <w:rsid w:val="00EA711C"/>
    <w:rsid w:val="00EA744E"/>
    <w:rsid w:val="00EA7BB2"/>
    <w:rsid w:val="00EA7C9D"/>
    <w:rsid w:val="00EB0558"/>
    <w:rsid w:val="00EB0589"/>
    <w:rsid w:val="00EB0CF4"/>
    <w:rsid w:val="00EB0FBD"/>
    <w:rsid w:val="00EB1145"/>
    <w:rsid w:val="00EB195E"/>
    <w:rsid w:val="00EB1A0D"/>
    <w:rsid w:val="00EB1C08"/>
    <w:rsid w:val="00EB28C9"/>
    <w:rsid w:val="00EB2E53"/>
    <w:rsid w:val="00EB3019"/>
    <w:rsid w:val="00EB3E40"/>
    <w:rsid w:val="00EB3ED3"/>
    <w:rsid w:val="00EB4086"/>
    <w:rsid w:val="00EB4CC0"/>
    <w:rsid w:val="00EB52EE"/>
    <w:rsid w:val="00EB5674"/>
    <w:rsid w:val="00EB59D1"/>
    <w:rsid w:val="00EB5AF1"/>
    <w:rsid w:val="00EB5B63"/>
    <w:rsid w:val="00EB5F9E"/>
    <w:rsid w:val="00EB60F3"/>
    <w:rsid w:val="00EB64FA"/>
    <w:rsid w:val="00EB65ED"/>
    <w:rsid w:val="00EB6717"/>
    <w:rsid w:val="00EB6720"/>
    <w:rsid w:val="00EB7676"/>
    <w:rsid w:val="00EB79F1"/>
    <w:rsid w:val="00EB7FC4"/>
    <w:rsid w:val="00EC00E0"/>
    <w:rsid w:val="00EC045F"/>
    <w:rsid w:val="00EC0B30"/>
    <w:rsid w:val="00EC0F2D"/>
    <w:rsid w:val="00EC1072"/>
    <w:rsid w:val="00EC1C66"/>
    <w:rsid w:val="00EC295C"/>
    <w:rsid w:val="00EC31A9"/>
    <w:rsid w:val="00EC3A4F"/>
    <w:rsid w:val="00EC4048"/>
    <w:rsid w:val="00EC41B2"/>
    <w:rsid w:val="00EC42F9"/>
    <w:rsid w:val="00EC4AED"/>
    <w:rsid w:val="00EC5C4A"/>
    <w:rsid w:val="00EC671F"/>
    <w:rsid w:val="00EC6C6E"/>
    <w:rsid w:val="00EC708F"/>
    <w:rsid w:val="00EC7765"/>
    <w:rsid w:val="00ED07BA"/>
    <w:rsid w:val="00ED0B05"/>
    <w:rsid w:val="00ED0BF0"/>
    <w:rsid w:val="00ED1132"/>
    <w:rsid w:val="00ED47D3"/>
    <w:rsid w:val="00ED4983"/>
    <w:rsid w:val="00ED54A0"/>
    <w:rsid w:val="00ED5912"/>
    <w:rsid w:val="00ED5E04"/>
    <w:rsid w:val="00ED60AD"/>
    <w:rsid w:val="00ED660E"/>
    <w:rsid w:val="00ED67E4"/>
    <w:rsid w:val="00ED6BD1"/>
    <w:rsid w:val="00ED7396"/>
    <w:rsid w:val="00ED7AAE"/>
    <w:rsid w:val="00EE042D"/>
    <w:rsid w:val="00EE0806"/>
    <w:rsid w:val="00EE0DC9"/>
    <w:rsid w:val="00EE0E38"/>
    <w:rsid w:val="00EE15AD"/>
    <w:rsid w:val="00EE160A"/>
    <w:rsid w:val="00EE1A40"/>
    <w:rsid w:val="00EE2719"/>
    <w:rsid w:val="00EE3611"/>
    <w:rsid w:val="00EE4486"/>
    <w:rsid w:val="00EE5974"/>
    <w:rsid w:val="00EE59F8"/>
    <w:rsid w:val="00EE62DB"/>
    <w:rsid w:val="00EE6509"/>
    <w:rsid w:val="00EF298A"/>
    <w:rsid w:val="00EF2F70"/>
    <w:rsid w:val="00EF31F6"/>
    <w:rsid w:val="00EF345B"/>
    <w:rsid w:val="00EF3B0B"/>
    <w:rsid w:val="00EF3FED"/>
    <w:rsid w:val="00EF45A0"/>
    <w:rsid w:val="00EF461D"/>
    <w:rsid w:val="00EF5294"/>
    <w:rsid w:val="00EF574D"/>
    <w:rsid w:val="00EF582C"/>
    <w:rsid w:val="00EF5A1F"/>
    <w:rsid w:val="00EF5D6F"/>
    <w:rsid w:val="00EF5F0D"/>
    <w:rsid w:val="00EF62A4"/>
    <w:rsid w:val="00EF6BD1"/>
    <w:rsid w:val="00EF7197"/>
    <w:rsid w:val="00EF72CB"/>
    <w:rsid w:val="00EF7597"/>
    <w:rsid w:val="00EF75BC"/>
    <w:rsid w:val="00EF7D14"/>
    <w:rsid w:val="00F00C93"/>
    <w:rsid w:val="00F0148F"/>
    <w:rsid w:val="00F01F7C"/>
    <w:rsid w:val="00F0299F"/>
    <w:rsid w:val="00F02C28"/>
    <w:rsid w:val="00F03635"/>
    <w:rsid w:val="00F0377E"/>
    <w:rsid w:val="00F042E8"/>
    <w:rsid w:val="00F04FB5"/>
    <w:rsid w:val="00F05CDA"/>
    <w:rsid w:val="00F05ECC"/>
    <w:rsid w:val="00F06E21"/>
    <w:rsid w:val="00F07010"/>
    <w:rsid w:val="00F07805"/>
    <w:rsid w:val="00F10172"/>
    <w:rsid w:val="00F1033F"/>
    <w:rsid w:val="00F103DB"/>
    <w:rsid w:val="00F1058E"/>
    <w:rsid w:val="00F10961"/>
    <w:rsid w:val="00F118E0"/>
    <w:rsid w:val="00F12867"/>
    <w:rsid w:val="00F12A63"/>
    <w:rsid w:val="00F12C62"/>
    <w:rsid w:val="00F12CC7"/>
    <w:rsid w:val="00F135D5"/>
    <w:rsid w:val="00F13705"/>
    <w:rsid w:val="00F13B23"/>
    <w:rsid w:val="00F15367"/>
    <w:rsid w:val="00F16B20"/>
    <w:rsid w:val="00F20191"/>
    <w:rsid w:val="00F20833"/>
    <w:rsid w:val="00F20DEB"/>
    <w:rsid w:val="00F20F79"/>
    <w:rsid w:val="00F210AB"/>
    <w:rsid w:val="00F21D38"/>
    <w:rsid w:val="00F22777"/>
    <w:rsid w:val="00F22DDE"/>
    <w:rsid w:val="00F22E74"/>
    <w:rsid w:val="00F24033"/>
    <w:rsid w:val="00F24283"/>
    <w:rsid w:val="00F2446A"/>
    <w:rsid w:val="00F2455F"/>
    <w:rsid w:val="00F24D0F"/>
    <w:rsid w:val="00F24FEF"/>
    <w:rsid w:val="00F2501A"/>
    <w:rsid w:val="00F25CA1"/>
    <w:rsid w:val="00F25FB6"/>
    <w:rsid w:val="00F26477"/>
    <w:rsid w:val="00F2688D"/>
    <w:rsid w:val="00F2689B"/>
    <w:rsid w:val="00F26F52"/>
    <w:rsid w:val="00F271CA"/>
    <w:rsid w:val="00F271D8"/>
    <w:rsid w:val="00F30CE0"/>
    <w:rsid w:val="00F30D58"/>
    <w:rsid w:val="00F31348"/>
    <w:rsid w:val="00F318AC"/>
    <w:rsid w:val="00F329B4"/>
    <w:rsid w:val="00F32CBF"/>
    <w:rsid w:val="00F33235"/>
    <w:rsid w:val="00F33433"/>
    <w:rsid w:val="00F33522"/>
    <w:rsid w:val="00F3387A"/>
    <w:rsid w:val="00F34C58"/>
    <w:rsid w:val="00F34C69"/>
    <w:rsid w:val="00F34FF3"/>
    <w:rsid w:val="00F35126"/>
    <w:rsid w:val="00F3545B"/>
    <w:rsid w:val="00F35735"/>
    <w:rsid w:val="00F358AC"/>
    <w:rsid w:val="00F359AD"/>
    <w:rsid w:val="00F35DC8"/>
    <w:rsid w:val="00F368D4"/>
    <w:rsid w:val="00F371FE"/>
    <w:rsid w:val="00F376E6"/>
    <w:rsid w:val="00F4003C"/>
    <w:rsid w:val="00F40470"/>
    <w:rsid w:val="00F405F9"/>
    <w:rsid w:val="00F409D2"/>
    <w:rsid w:val="00F4131E"/>
    <w:rsid w:val="00F41754"/>
    <w:rsid w:val="00F41CCA"/>
    <w:rsid w:val="00F427DD"/>
    <w:rsid w:val="00F42C3E"/>
    <w:rsid w:val="00F42E5D"/>
    <w:rsid w:val="00F43242"/>
    <w:rsid w:val="00F43BCD"/>
    <w:rsid w:val="00F43CAF"/>
    <w:rsid w:val="00F43EE4"/>
    <w:rsid w:val="00F44365"/>
    <w:rsid w:val="00F44593"/>
    <w:rsid w:val="00F446C6"/>
    <w:rsid w:val="00F44D0E"/>
    <w:rsid w:val="00F45FFC"/>
    <w:rsid w:val="00F46367"/>
    <w:rsid w:val="00F46F7F"/>
    <w:rsid w:val="00F477CD"/>
    <w:rsid w:val="00F47C0B"/>
    <w:rsid w:val="00F50201"/>
    <w:rsid w:val="00F505DD"/>
    <w:rsid w:val="00F50CA6"/>
    <w:rsid w:val="00F51681"/>
    <w:rsid w:val="00F51F29"/>
    <w:rsid w:val="00F5234B"/>
    <w:rsid w:val="00F52649"/>
    <w:rsid w:val="00F5264B"/>
    <w:rsid w:val="00F52B0B"/>
    <w:rsid w:val="00F536DD"/>
    <w:rsid w:val="00F53BA8"/>
    <w:rsid w:val="00F53FDD"/>
    <w:rsid w:val="00F54B5A"/>
    <w:rsid w:val="00F54C22"/>
    <w:rsid w:val="00F55638"/>
    <w:rsid w:val="00F55E7D"/>
    <w:rsid w:val="00F5671E"/>
    <w:rsid w:val="00F576BB"/>
    <w:rsid w:val="00F60266"/>
    <w:rsid w:val="00F60280"/>
    <w:rsid w:val="00F606F4"/>
    <w:rsid w:val="00F60C82"/>
    <w:rsid w:val="00F60E73"/>
    <w:rsid w:val="00F61A45"/>
    <w:rsid w:val="00F61A86"/>
    <w:rsid w:val="00F61EA3"/>
    <w:rsid w:val="00F6251F"/>
    <w:rsid w:val="00F631EC"/>
    <w:rsid w:val="00F636CA"/>
    <w:rsid w:val="00F648B2"/>
    <w:rsid w:val="00F659F1"/>
    <w:rsid w:val="00F65DE9"/>
    <w:rsid w:val="00F669D2"/>
    <w:rsid w:val="00F66BFE"/>
    <w:rsid w:val="00F66CCB"/>
    <w:rsid w:val="00F676EC"/>
    <w:rsid w:val="00F67C36"/>
    <w:rsid w:val="00F67C40"/>
    <w:rsid w:val="00F67EAE"/>
    <w:rsid w:val="00F7083C"/>
    <w:rsid w:val="00F7090B"/>
    <w:rsid w:val="00F7181E"/>
    <w:rsid w:val="00F71DA5"/>
    <w:rsid w:val="00F71E94"/>
    <w:rsid w:val="00F7249A"/>
    <w:rsid w:val="00F72E19"/>
    <w:rsid w:val="00F72EDF"/>
    <w:rsid w:val="00F73B3E"/>
    <w:rsid w:val="00F73C5F"/>
    <w:rsid w:val="00F73F5C"/>
    <w:rsid w:val="00F7460B"/>
    <w:rsid w:val="00F74656"/>
    <w:rsid w:val="00F75164"/>
    <w:rsid w:val="00F7585A"/>
    <w:rsid w:val="00F75917"/>
    <w:rsid w:val="00F75B3F"/>
    <w:rsid w:val="00F75B7D"/>
    <w:rsid w:val="00F75E69"/>
    <w:rsid w:val="00F765E7"/>
    <w:rsid w:val="00F76936"/>
    <w:rsid w:val="00F76C87"/>
    <w:rsid w:val="00F7706E"/>
    <w:rsid w:val="00F77D82"/>
    <w:rsid w:val="00F80BA0"/>
    <w:rsid w:val="00F80D86"/>
    <w:rsid w:val="00F80DCB"/>
    <w:rsid w:val="00F80F04"/>
    <w:rsid w:val="00F80F2F"/>
    <w:rsid w:val="00F80FD2"/>
    <w:rsid w:val="00F810A2"/>
    <w:rsid w:val="00F81B82"/>
    <w:rsid w:val="00F81E21"/>
    <w:rsid w:val="00F82EAF"/>
    <w:rsid w:val="00F832E3"/>
    <w:rsid w:val="00F839E8"/>
    <w:rsid w:val="00F8402F"/>
    <w:rsid w:val="00F84255"/>
    <w:rsid w:val="00F8454D"/>
    <w:rsid w:val="00F84678"/>
    <w:rsid w:val="00F84BD4"/>
    <w:rsid w:val="00F85C42"/>
    <w:rsid w:val="00F85C87"/>
    <w:rsid w:val="00F85E8C"/>
    <w:rsid w:val="00F86C06"/>
    <w:rsid w:val="00F8710F"/>
    <w:rsid w:val="00F871B6"/>
    <w:rsid w:val="00F87427"/>
    <w:rsid w:val="00F8747C"/>
    <w:rsid w:val="00F87872"/>
    <w:rsid w:val="00F87BB6"/>
    <w:rsid w:val="00F90F5F"/>
    <w:rsid w:val="00F9139C"/>
    <w:rsid w:val="00F91BD3"/>
    <w:rsid w:val="00F91E92"/>
    <w:rsid w:val="00F91EBB"/>
    <w:rsid w:val="00F923C3"/>
    <w:rsid w:val="00F92A6F"/>
    <w:rsid w:val="00F9309F"/>
    <w:rsid w:val="00F947AD"/>
    <w:rsid w:val="00F9486A"/>
    <w:rsid w:val="00F94DE3"/>
    <w:rsid w:val="00F951B7"/>
    <w:rsid w:val="00F95201"/>
    <w:rsid w:val="00F9551E"/>
    <w:rsid w:val="00F9678E"/>
    <w:rsid w:val="00F96F63"/>
    <w:rsid w:val="00F9765C"/>
    <w:rsid w:val="00F97708"/>
    <w:rsid w:val="00F978C6"/>
    <w:rsid w:val="00F97B85"/>
    <w:rsid w:val="00FA04BF"/>
    <w:rsid w:val="00FA07C8"/>
    <w:rsid w:val="00FA10DC"/>
    <w:rsid w:val="00FA1552"/>
    <w:rsid w:val="00FA2018"/>
    <w:rsid w:val="00FA22C9"/>
    <w:rsid w:val="00FA3F3F"/>
    <w:rsid w:val="00FA4C74"/>
    <w:rsid w:val="00FA4D72"/>
    <w:rsid w:val="00FA51A4"/>
    <w:rsid w:val="00FA5BAC"/>
    <w:rsid w:val="00FA6191"/>
    <w:rsid w:val="00FA749A"/>
    <w:rsid w:val="00FA77BD"/>
    <w:rsid w:val="00FA7E48"/>
    <w:rsid w:val="00FB0626"/>
    <w:rsid w:val="00FB07C9"/>
    <w:rsid w:val="00FB0909"/>
    <w:rsid w:val="00FB0C35"/>
    <w:rsid w:val="00FB0F1B"/>
    <w:rsid w:val="00FB12EE"/>
    <w:rsid w:val="00FB1715"/>
    <w:rsid w:val="00FB1D5B"/>
    <w:rsid w:val="00FB1FC6"/>
    <w:rsid w:val="00FB23D1"/>
    <w:rsid w:val="00FB258B"/>
    <w:rsid w:val="00FB25B0"/>
    <w:rsid w:val="00FB34BD"/>
    <w:rsid w:val="00FB3740"/>
    <w:rsid w:val="00FB3FA7"/>
    <w:rsid w:val="00FB4273"/>
    <w:rsid w:val="00FB4992"/>
    <w:rsid w:val="00FB4ACC"/>
    <w:rsid w:val="00FB5CEF"/>
    <w:rsid w:val="00FB6515"/>
    <w:rsid w:val="00FB6A2F"/>
    <w:rsid w:val="00FB765E"/>
    <w:rsid w:val="00FB77C4"/>
    <w:rsid w:val="00FC0A9E"/>
    <w:rsid w:val="00FC0BEA"/>
    <w:rsid w:val="00FC0D63"/>
    <w:rsid w:val="00FC1A3F"/>
    <w:rsid w:val="00FC207D"/>
    <w:rsid w:val="00FC25BC"/>
    <w:rsid w:val="00FC26D3"/>
    <w:rsid w:val="00FC28DF"/>
    <w:rsid w:val="00FC2D50"/>
    <w:rsid w:val="00FC37BA"/>
    <w:rsid w:val="00FC3851"/>
    <w:rsid w:val="00FC395F"/>
    <w:rsid w:val="00FC40F7"/>
    <w:rsid w:val="00FC44DD"/>
    <w:rsid w:val="00FC485C"/>
    <w:rsid w:val="00FC551B"/>
    <w:rsid w:val="00FC57C3"/>
    <w:rsid w:val="00FC5838"/>
    <w:rsid w:val="00FC6148"/>
    <w:rsid w:val="00FC6401"/>
    <w:rsid w:val="00FC689D"/>
    <w:rsid w:val="00FC73F5"/>
    <w:rsid w:val="00FC77EA"/>
    <w:rsid w:val="00FD0B53"/>
    <w:rsid w:val="00FD1312"/>
    <w:rsid w:val="00FD1E9E"/>
    <w:rsid w:val="00FD287F"/>
    <w:rsid w:val="00FD28F2"/>
    <w:rsid w:val="00FD2A2D"/>
    <w:rsid w:val="00FD2C70"/>
    <w:rsid w:val="00FD307D"/>
    <w:rsid w:val="00FD32E5"/>
    <w:rsid w:val="00FD338D"/>
    <w:rsid w:val="00FD360C"/>
    <w:rsid w:val="00FD4739"/>
    <w:rsid w:val="00FD4D8C"/>
    <w:rsid w:val="00FD5230"/>
    <w:rsid w:val="00FD534B"/>
    <w:rsid w:val="00FD5AE7"/>
    <w:rsid w:val="00FD5DB8"/>
    <w:rsid w:val="00FD68CD"/>
    <w:rsid w:val="00FD6A72"/>
    <w:rsid w:val="00FD6C13"/>
    <w:rsid w:val="00FD6CAE"/>
    <w:rsid w:val="00FD6F20"/>
    <w:rsid w:val="00FD70E6"/>
    <w:rsid w:val="00FD711E"/>
    <w:rsid w:val="00FD73F9"/>
    <w:rsid w:val="00FD7460"/>
    <w:rsid w:val="00FD7D99"/>
    <w:rsid w:val="00FE0BDD"/>
    <w:rsid w:val="00FE267D"/>
    <w:rsid w:val="00FE28E9"/>
    <w:rsid w:val="00FE30F5"/>
    <w:rsid w:val="00FE328B"/>
    <w:rsid w:val="00FE379D"/>
    <w:rsid w:val="00FE51C2"/>
    <w:rsid w:val="00FE52F5"/>
    <w:rsid w:val="00FE5AF4"/>
    <w:rsid w:val="00FE5F9D"/>
    <w:rsid w:val="00FE6858"/>
    <w:rsid w:val="00FE7179"/>
    <w:rsid w:val="00FE7530"/>
    <w:rsid w:val="00FE76F9"/>
    <w:rsid w:val="00FE7E31"/>
    <w:rsid w:val="00FE7F84"/>
    <w:rsid w:val="00FF038A"/>
    <w:rsid w:val="00FF03DE"/>
    <w:rsid w:val="00FF12F8"/>
    <w:rsid w:val="00FF1371"/>
    <w:rsid w:val="00FF1A0B"/>
    <w:rsid w:val="00FF1EA9"/>
    <w:rsid w:val="00FF1EAF"/>
    <w:rsid w:val="00FF1F29"/>
    <w:rsid w:val="00FF2C88"/>
    <w:rsid w:val="00FF2D11"/>
    <w:rsid w:val="00FF3EEB"/>
    <w:rsid w:val="00FF507E"/>
    <w:rsid w:val="00FF50F7"/>
    <w:rsid w:val="00FF598A"/>
    <w:rsid w:val="00FF5BF6"/>
    <w:rsid w:val="00FF5C35"/>
    <w:rsid w:val="00FF5F7B"/>
    <w:rsid w:val="00FF5F8C"/>
    <w:rsid w:val="00FF657D"/>
    <w:rsid w:val="00FF6DF0"/>
    <w:rsid w:val="00FF70E4"/>
    <w:rsid w:val="00FF7211"/>
    <w:rsid w:val="00FF7749"/>
    <w:rsid w:val="00FF7862"/>
    <w:rsid w:val="00FF79C6"/>
    <w:rsid w:val="00FF79D4"/>
    <w:rsid w:val="00FF7F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>
      <o:colormru v:ext="edit" colors="#555acd,#cfc"/>
      <o:colormenu v:ext="edit" fillcolor="none"/>
    </o:shapedefaults>
    <o:shapelayout v:ext="edit">
      <o:idmap v:ext="edit" data="1"/>
    </o:shapelayout>
  </w:shapeDefaults>
  <w:decimalSymbol w:val="."/>
  <w:listSeparator w:val=","/>
  <w14:docId w14:val="54BCD897"/>
  <w15:chartTrackingRefBased/>
  <w15:docId w15:val="{1628488D-27A5-4CF8-A46E-8B917362E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DengXian" w:hAnsi="Calibri" w:cs="Times New Roman"/>
        <w:lang w:val="en-GB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1D04"/>
    <w:pPr>
      <w:tabs>
        <w:tab w:val="left" w:pos="360"/>
        <w:tab w:val="left" w:pos="720"/>
        <w:tab w:val="center" w:pos="4320"/>
        <w:tab w:val="right" w:pos="9360"/>
      </w:tabs>
      <w:spacing w:after="120"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977D7F"/>
    <w:pPr>
      <w:keepNext/>
      <w:keepLines/>
      <w:numPr>
        <w:numId w:val="1"/>
      </w:numPr>
      <w:tabs>
        <w:tab w:val="clear" w:pos="360"/>
        <w:tab w:val="clear" w:pos="720"/>
        <w:tab w:val="left" w:pos="284"/>
        <w:tab w:val="left" w:pos="1276"/>
      </w:tabs>
      <w:spacing w:before="240" w:after="240"/>
      <w:outlineLvl w:val="0"/>
    </w:pPr>
    <w:rPr>
      <w:rFonts w:eastAsia="DengXian Light"/>
      <w:b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6971"/>
    <w:pPr>
      <w:keepNext/>
      <w:keepLines/>
      <w:spacing w:before="40" w:after="0"/>
      <w:outlineLvl w:val="1"/>
    </w:pPr>
    <w:rPr>
      <w:rFonts w:eastAsia="DengXian Light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F5F0D"/>
    <w:pPr>
      <w:keepNext/>
      <w:keepLines/>
      <w:spacing w:before="120"/>
      <w:outlineLvl w:val="2"/>
    </w:pPr>
    <w:rPr>
      <w:rFonts w:eastAsia="DengXian Light"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94FFC"/>
    <w:pPr>
      <w:keepNext/>
      <w:keepLines/>
      <w:spacing w:before="40" w:after="0"/>
      <w:outlineLvl w:val="3"/>
    </w:pPr>
    <w:rPr>
      <w:rFonts w:eastAsiaTheme="majorEastAsia"/>
      <w:i/>
      <w:iCs/>
      <w:u w:val="singl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A6971"/>
    <w:pPr>
      <w:keepNext/>
      <w:keepLines/>
      <w:spacing w:before="40" w:after="0"/>
      <w:outlineLvl w:val="4"/>
    </w:pPr>
    <w:rPr>
      <w:rFonts w:ascii="Calibri Light" w:eastAsia="DengXian Light" w:hAnsi="Calibri Light"/>
      <w:color w:val="2F549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A6971"/>
    <w:pPr>
      <w:keepNext/>
      <w:keepLines/>
      <w:spacing w:before="40" w:after="0"/>
      <w:outlineLvl w:val="5"/>
    </w:pPr>
    <w:rPr>
      <w:rFonts w:ascii="Calibri Light" w:eastAsia="DengXian Light" w:hAnsi="Calibri Light"/>
      <w:color w:val="1F376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A6971"/>
    <w:pPr>
      <w:keepNext/>
      <w:keepLines/>
      <w:spacing w:before="40" w:after="0"/>
      <w:outlineLvl w:val="6"/>
    </w:pPr>
    <w:rPr>
      <w:rFonts w:ascii="Calibri Light" w:eastAsia="DengXian Light" w:hAnsi="Calibri Light"/>
      <w:i/>
      <w:iCs/>
      <w:color w:val="1F3763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A6971"/>
    <w:pPr>
      <w:keepNext/>
      <w:keepLines/>
      <w:spacing w:before="40" w:after="0"/>
      <w:outlineLvl w:val="7"/>
    </w:pPr>
    <w:rPr>
      <w:rFonts w:ascii="Calibri Light" w:eastAsia="DengXian Light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A6971"/>
    <w:pPr>
      <w:keepNext/>
      <w:keepLines/>
      <w:spacing w:before="40" w:after="0"/>
      <w:outlineLvl w:val="8"/>
    </w:pPr>
    <w:rPr>
      <w:rFonts w:ascii="Calibri Light" w:eastAsia="DengXian Light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977D7F"/>
    <w:rPr>
      <w:rFonts w:ascii="Times New Roman" w:eastAsia="DengXian Light" w:hAnsi="Times New Roman"/>
      <w:b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AA6971"/>
    <w:pPr>
      <w:spacing w:after="0" w:line="240" w:lineRule="auto"/>
      <w:contextualSpacing/>
    </w:pPr>
    <w:rPr>
      <w:rFonts w:ascii="Calibri Light" w:eastAsia="DengXian Light" w:hAnsi="Calibri Light"/>
      <w:spacing w:val="-10"/>
      <w:kern w:val="28"/>
      <w:sz w:val="56"/>
      <w:szCs w:val="56"/>
    </w:rPr>
  </w:style>
  <w:style w:type="character" w:customStyle="1" w:styleId="TitleChar">
    <w:name w:val="Title Char"/>
    <w:link w:val="Title"/>
    <w:uiPriority w:val="10"/>
    <w:rsid w:val="00AA6971"/>
    <w:rPr>
      <w:rFonts w:ascii="Calibri Light" w:eastAsia="DengXian Light" w:hAnsi="Calibri Light" w:cs="Times New Roman"/>
      <w:spacing w:val="-10"/>
      <w:kern w:val="28"/>
      <w:sz w:val="56"/>
      <w:szCs w:val="56"/>
    </w:rPr>
  </w:style>
  <w:style w:type="paragraph" w:customStyle="1" w:styleId="Reference">
    <w:name w:val="Reference"/>
    <w:basedOn w:val="Normal"/>
    <w:link w:val="ReferenceChar"/>
    <w:qFormat/>
    <w:rsid w:val="004A0589"/>
    <w:pPr>
      <w:ind w:left="284" w:hanging="284"/>
    </w:pPr>
    <w:rPr>
      <w:szCs w:val="24"/>
    </w:rPr>
  </w:style>
  <w:style w:type="character" w:customStyle="1" w:styleId="ReferenceChar">
    <w:name w:val="Reference Char"/>
    <w:link w:val="Reference"/>
    <w:rsid w:val="004A0589"/>
    <w:rPr>
      <w:rFonts w:ascii="Times New Roman" w:hAnsi="Times New Roman" w:cs="Times New Roman"/>
      <w:sz w:val="24"/>
      <w:szCs w:val="24"/>
    </w:rPr>
  </w:style>
  <w:style w:type="character" w:customStyle="1" w:styleId="affiliationdepartment">
    <w:name w:val="affiliation__department"/>
    <w:rsid w:val="002D22F9"/>
  </w:style>
  <w:style w:type="character" w:customStyle="1" w:styleId="affiliationcity">
    <w:name w:val="affiliation__city"/>
    <w:rsid w:val="002D22F9"/>
  </w:style>
  <w:style w:type="character" w:customStyle="1" w:styleId="affiliationcountry">
    <w:name w:val="affiliation__country"/>
    <w:rsid w:val="002D22F9"/>
  </w:style>
  <w:style w:type="paragraph" w:styleId="FootnoteText">
    <w:name w:val="footnote text"/>
    <w:basedOn w:val="Normal"/>
    <w:link w:val="FootnoteTextChar"/>
    <w:uiPriority w:val="99"/>
    <w:semiHidden/>
    <w:unhideWhenUsed/>
    <w:rsid w:val="004347EC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4347EC"/>
    <w:rPr>
      <w:rFonts w:ascii="Times New Roman" w:hAnsi="Times New Roman"/>
      <w:lang w:val="en-US"/>
    </w:rPr>
  </w:style>
  <w:style w:type="character" w:styleId="FootnoteReference">
    <w:name w:val="footnote reference"/>
    <w:uiPriority w:val="99"/>
    <w:semiHidden/>
    <w:unhideWhenUsed/>
    <w:rsid w:val="004347EC"/>
    <w:rPr>
      <w:vertAlign w:val="superscript"/>
    </w:rPr>
  </w:style>
  <w:style w:type="character" w:customStyle="1" w:styleId="Heading2Char">
    <w:name w:val="Heading 2 Char"/>
    <w:link w:val="Heading2"/>
    <w:uiPriority w:val="9"/>
    <w:rsid w:val="00AA6971"/>
    <w:rPr>
      <w:rFonts w:ascii="Times New Roman" w:eastAsia="DengXian Light" w:hAnsi="Times New Roman" w:cs="Times New Roman"/>
      <w:sz w:val="24"/>
      <w:szCs w:val="24"/>
    </w:rPr>
  </w:style>
  <w:style w:type="character" w:customStyle="1" w:styleId="Heading3Char">
    <w:name w:val="Heading 3 Char"/>
    <w:link w:val="Heading3"/>
    <w:uiPriority w:val="9"/>
    <w:rsid w:val="00EF5F0D"/>
    <w:rPr>
      <w:rFonts w:ascii="Times New Roman" w:eastAsia="DengXian Light" w:hAnsi="Times New Roman"/>
      <w:i/>
      <w:sz w:val="24"/>
      <w:szCs w:val="24"/>
    </w:rPr>
  </w:style>
  <w:style w:type="character" w:customStyle="1" w:styleId="Heading5Char">
    <w:name w:val="Heading 5 Char"/>
    <w:link w:val="Heading5"/>
    <w:uiPriority w:val="9"/>
    <w:semiHidden/>
    <w:rsid w:val="00AA6971"/>
    <w:rPr>
      <w:rFonts w:ascii="Calibri Light" w:eastAsia="DengXian Light" w:hAnsi="Calibri Light" w:cs="Times New Roman"/>
      <w:color w:val="2F5496"/>
      <w:sz w:val="24"/>
    </w:rPr>
  </w:style>
  <w:style w:type="character" w:customStyle="1" w:styleId="Heading6Char">
    <w:name w:val="Heading 6 Char"/>
    <w:link w:val="Heading6"/>
    <w:uiPriority w:val="9"/>
    <w:semiHidden/>
    <w:rsid w:val="00AA6971"/>
    <w:rPr>
      <w:rFonts w:ascii="Calibri Light" w:eastAsia="DengXian Light" w:hAnsi="Calibri Light" w:cs="Times New Roman"/>
      <w:color w:val="1F3763"/>
      <w:sz w:val="24"/>
    </w:rPr>
  </w:style>
  <w:style w:type="character" w:customStyle="1" w:styleId="Heading7Char">
    <w:name w:val="Heading 7 Char"/>
    <w:link w:val="Heading7"/>
    <w:uiPriority w:val="9"/>
    <w:semiHidden/>
    <w:rsid w:val="00AA6971"/>
    <w:rPr>
      <w:rFonts w:ascii="Calibri Light" w:eastAsia="DengXian Light" w:hAnsi="Calibri Light" w:cs="Times New Roman"/>
      <w:i/>
      <w:iCs/>
      <w:color w:val="1F3763"/>
      <w:sz w:val="24"/>
    </w:rPr>
  </w:style>
  <w:style w:type="character" w:customStyle="1" w:styleId="Heading8Char">
    <w:name w:val="Heading 8 Char"/>
    <w:link w:val="Heading8"/>
    <w:uiPriority w:val="9"/>
    <w:semiHidden/>
    <w:rsid w:val="00AA6971"/>
    <w:rPr>
      <w:rFonts w:ascii="Calibri Light" w:eastAsia="DengXian Light" w:hAnsi="Calibri Light" w:cs="Times New Roman"/>
      <w:color w:val="272727"/>
      <w:sz w:val="21"/>
      <w:szCs w:val="21"/>
    </w:rPr>
  </w:style>
  <w:style w:type="character" w:customStyle="1" w:styleId="Heading9Char">
    <w:name w:val="Heading 9 Char"/>
    <w:link w:val="Heading9"/>
    <w:uiPriority w:val="9"/>
    <w:semiHidden/>
    <w:rsid w:val="00AA6971"/>
    <w:rPr>
      <w:rFonts w:ascii="Calibri Light" w:eastAsia="DengXian Light" w:hAnsi="Calibri Light" w:cs="Times New Roman"/>
      <w:i/>
      <w:iCs/>
      <w:color w:val="272727"/>
      <w:sz w:val="21"/>
      <w:szCs w:val="21"/>
    </w:rPr>
  </w:style>
  <w:style w:type="paragraph" w:styleId="Caption">
    <w:name w:val="caption"/>
    <w:basedOn w:val="Normal"/>
    <w:next w:val="Normal"/>
    <w:uiPriority w:val="35"/>
    <w:unhideWhenUsed/>
    <w:qFormat/>
    <w:rsid w:val="00AA6971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AA6971"/>
    <w:pPr>
      <w:numPr>
        <w:numId w:val="2"/>
      </w:numPr>
      <w:tabs>
        <w:tab w:val="clear" w:pos="720"/>
      </w:tabs>
      <w:contextualSpacing/>
    </w:pPr>
    <w:rPr>
      <w:szCs w:val="24"/>
    </w:rPr>
  </w:style>
  <w:style w:type="character" w:customStyle="1" w:styleId="ListParagraphChar">
    <w:name w:val="List Paragraph Char"/>
    <w:link w:val="ListParagraph"/>
    <w:uiPriority w:val="34"/>
    <w:rsid w:val="00AA6971"/>
    <w:rPr>
      <w:rFonts w:ascii="Times New Roman" w:hAnsi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A6971"/>
    <w:pPr>
      <w:outlineLvl w:val="9"/>
    </w:pPr>
    <w:rPr>
      <w:rFonts w:ascii="Calibri Light" w:hAnsi="Calibri Light"/>
      <w:color w:val="2F5496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AA6971"/>
    <w:pPr>
      <w:tabs>
        <w:tab w:val="clear" w:pos="360"/>
        <w:tab w:val="clear" w:pos="720"/>
        <w:tab w:val="clear" w:pos="4320"/>
        <w:tab w:val="center" w:pos="4680"/>
      </w:tabs>
    </w:pPr>
  </w:style>
  <w:style w:type="character" w:customStyle="1" w:styleId="HeaderChar">
    <w:name w:val="Header Char"/>
    <w:link w:val="Header"/>
    <w:uiPriority w:val="99"/>
    <w:rsid w:val="00AA6971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A6971"/>
    <w:pPr>
      <w:tabs>
        <w:tab w:val="clear" w:pos="360"/>
        <w:tab w:val="clear" w:pos="720"/>
        <w:tab w:val="clear" w:pos="4320"/>
        <w:tab w:val="center" w:pos="4680"/>
      </w:tabs>
    </w:pPr>
  </w:style>
  <w:style w:type="character" w:customStyle="1" w:styleId="FooterChar">
    <w:name w:val="Footer Char"/>
    <w:link w:val="Footer"/>
    <w:uiPriority w:val="99"/>
    <w:rsid w:val="00AA6971"/>
    <w:rPr>
      <w:rFonts w:ascii="Times New Roman" w:hAnsi="Times New Roman"/>
      <w:sz w:val="24"/>
    </w:rPr>
  </w:style>
  <w:style w:type="table" w:styleId="TableGrid">
    <w:name w:val="Table Grid"/>
    <w:basedOn w:val="TableNormal"/>
    <w:rsid w:val="008C02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semiHidden/>
    <w:unhideWhenUsed/>
    <w:rsid w:val="002379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37986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237986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37986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237986"/>
    <w:rPr>
      <w:rFonts w:ascii="Times New Roman" w:hAnsi="Times New Roman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79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37986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7B6A92"/>
    <w:pPr>
      <w:tabs>
        <w:tab w:val="clear" w:pos="360"/>
        <w:tab w:val="clear" w:pos="720"/>
        <w:tab w:val="clear" w:pos="4320"/>
      </w:tabs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character" w:customStyle="1" w:styleId="tgc">
    <w:name w:val="_tgc"/>
    <w:basedOn w:val="DefaultParagraphFont"/>
    <w:rsid w:val="00944A6F"/>
  </w:style>
  <w:style w:type="character" w:customStyle="1" w:styleId="MTEquationSection">
    <w:name w:val="MTEquationSection"/>
    <w:basedOn w:val="DefaultParagraphFont"/>
    <w:rsid w:val="009F036F"/>
    <w:rPr>
      <w:vanish w:val="0"/>
      <w:color w:val="FF0000"/>
    </w:rPr>
  </w:style>
  <w:style w:type="paragraph" w:styleId="Revision">
    <w:name w:val="Revision"/>
    <w:hidden/>
    <w:uiPriority w:val="99"/>
    <w:semiHidden/>
    <w:rsid w:val="002F134F"/>
    <w:rPr>
      <w:rFonts w:ascii="Times New Roman" w:hAnsi="Times New Roman"/>
      <w:sz w:val="24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472E97"/>
    <w:pPr>
      <w:tabs>
        <w:tab w:val="clear" w:pos="360"/>
        <w:tab w:val="clear" w:pos="720"/>
        <w:tab w:val="clear" w:pos="4320"/>
        <w:tab w:val="center" w:pos="4680"/>
      </w:tabs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72E97"/>
    <w:rPr>
      <w:rFonts w:ascii="Times New Roman" w:hAnsi="Times New Roman"/>
      <w:sz w:val="24"/>
      <w:szCs w:val="22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494FFC"/>
    <w:rPr>
      <w:rFonts w:ascii="Times New Roman" w:eastAsiaTheme="majorEastAsia" w:hAnsi="Times New Roman"/>
      <w:i/>
      <w:iCs/>
      <w:sz w:val="24"/>
      <w:szCs w:val="22"/>
      <w:u w:val="single"/>
    </w:rPr>
  </w:style>
  <w:style w:type="paragraph" w:styleId="ListBullet">
    <w:name w:val="List Bullet"/>
    <w:basedOn w:val="Normal"/>
    <w:uiPriority w:val="99"/>
    <w:unhideWhenUsed/>
    <w:rsid w:val="004333EA"/>
    <w:pPr>
      <w:numPr>
        <w:numId w:val="3"/>
      </w:numPr>
      <w:tabs>
        <w:tab w:val="clear" w:pos="360"/>
      </w:tabs>
      <w:contextualSpacing/>
    </w:pPr>
  </w:style>
  <w:style w:type="character" w:styleId="Hyperlink">
    <w:name w:val="Hyperlink"/>
    <w:basedOn w:val="DefaultParagraphFont"/>
    <w:uiPriority w:val="99"/>
    <w:unhideWhenUsed/>
    <w:rsid w:val="00201C49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AC5441"/>
    <w:rPr>
      <w:i/>
      <w:iCs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37E71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37E71"/>
    <w:rPr>
      <w:rFonts w:ascii="Times New Roman" w:hAnsi="Times New Roman"/>
    </w:rPr>
  </w:style>
  <w:style w:type="character" w:styleId="EndnoteReference">
    <w:name w:val="endnote reference"/>
    <w:basedOn w:val="DefaultParagraphFont"/>
    <w:uiPriority w:val="99"/>
    <w:semiHidden/>
    <w:unhideWhenUsed/>
    <w:rsid w:val="00837E71"/>
    <w:rPr>
      <w:vertAlign w:val="superscript"/>
    </w:rPr>
  </w:style>
  <w:style w:type="character" w:customStyle="1" w:styleId="mw-headline">
    <w:name w:val="mw-headline"/>
    <w:basedOn w:val="DefaultParagraphFont"/>
    <w:rsid w:val="00427828"/>
  </w:style>
  <w:style w:type="character" w:customStyle="1" w:styleId="submission-inputlabel">
    <w:name w:val="submission-inputlabel"/>
    <w:basedOn w:val="DefaultParagraphFont"/>
    <w:rsid w:val="00E134E8"/>
  </w:style>
  <w:style w:type="character" w:styleId="Strong">
    <w:name w:val="Strong"/>
    <w:basedOn w:val="DefaultParagraphFont"/>
    <w:uiPriority w:val="22"/>
    <w:qFormat/>
    <w:rsid w:val="006A378B"/>
    <w:rPr>
      <w:b/>
      <w:bCs/>
    </w:rPr>
  </w:style>
  <w:style w:type="character" w:customStyle="1" w:styleId="authors">
    <w:name w:val="authors"/>
    <w:basedOn w:val="DefaultParagraphFont"/>
    <w:rsid w:val="00BF29B1"/>
  </w:style>
  <w:style w:type="character" w:customStyle="1" w:styleId="year">
    <w:name w:val="year"/>
    <w:basedOn w:val="DefaultParagraphFont"/>
    <w:rsid w:val="00BF29B1"/>
  </w:style>
  <w:style w:type="character" w:customStyle="1" w:styleId="title-with-parent">
    <w:name w:val="title-with-parent"/>
    <w:basedOn w:val="DefaultParagraphFont"/>
    <w:rsid w:val="00BF29B1"/>
  </w:style>
  <w:style w:type="character" w:customStyle="1" w:styleId="journal">
    <w:name w:val="journal"/>
    <w:basedOn w:val="DefaultParagraphFont"/>
    <w:rsid w:val="00BF29B1"/>
  </w:style>
  <w:style w:type="character" w:customStyle="1" w:styleId="volume">
    <w:name w:val="volume"/>
    <w:basedOn w:val="DefaultParagraphFont"/>
    <w:rsid w:val="00BF29B1"/>
  </w:style>
  <w:style w:type="character" w:customStyle="1" w:styleId="issue">
    <w:name w:val="issue"/>
    <w:basedOn w:val="DefaultParagraphFont"/>
    <w:rsid w:val="00BF29B1"/>
  </w:style>
  <w:style w:type="character" w:styleId="LineNumber">
    <w:name w:val="line number"/>
    <w:basedOn w:val="DefaultParagraphFont"/>
    <w:uiPriority w:val="99"/>
    <w:semiHidden/>
    <w:unhideWhenUsed/>
    <w:rsid w:val="006141A9"/>
  </w:style>
  <w:style w:type="character" w:customStyle="1" w:styleId="st">
    <w:name w:val="st"/>
    <w:basedOn w:val="DefaultParagraphFont"/>
    <w:rsid w:val="0073488E"/>
  </w:style>
  <w:style w:type="character" w:styleId="UnresolvedMention">
    <w:name w:val="Unresolved Mention"/>
    <w:basedOn w:val="DefaultParagraphFont"/>
    <w:uiPriority w:val="99"/>
    <w:semiHidden/>
    <w:unhideWhenUsed/>
    <w:rsid w:val="00AE7882"/>
    <w:rPr>
      <w:color w:val="605E5C"/>
      <w:shd w:val="clear" w:color="auto" w:fill="E1DFDD"/>
    </w:rPr>
  </w:style>
  <w:style w:type="paragraph" w:styleId="PlainText">
    <w:name w:val="Plain Text"/>
    <w:basedOn w:val="Normal"/>
    <w:link w:val="PlainTextChar"/>
    <w:uiPriority w:val="99"/>
    <w:unhideWhenUsed/>
    <w:rsid w:val="003D5D2D"/>
    <w:pPr>
      <w:tabs>
        <w:tab w:val="clear" w:pos="720"/>
        <w:tab w:val="clear" w:pos="4320"/>
        <w:tab w:val="clear" w:pos="9360"/>
      </w:tabs>
      <w:spacing w:before="120" w:after="0" w:line="240" w:lineRule="auto"/>
      <w:jc w:val="left"/>
    </w:pPr>
    <w:rPr>
      <w:rFonts w:ascii="Calibri" w:eastAsiaTheme="minorEastAsia" w:hAnsi="Calibri" w:cstheme="minorBid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3D5D2D"/>
    <w:rPr>
      <w:rFonts w:eastAsiaTheme="minorEastAsia" w:cstheme="minorBidi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36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98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8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13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6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69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58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01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72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510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75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69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680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15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64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59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1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86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6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50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40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30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6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1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3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39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028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1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4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5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32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902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43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2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87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8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45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1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68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671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38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869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61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6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9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244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06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623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855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729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27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434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723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956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367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42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64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786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729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65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930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694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87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368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47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434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28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88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006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365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371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22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0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179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811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186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51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82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686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3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375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62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91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800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129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14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2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79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15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54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80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31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65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2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611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566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57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55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51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59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7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12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039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37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78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30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4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87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422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39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57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1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2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72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71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640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159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748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375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37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472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27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66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57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4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36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7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75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17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635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0954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42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9526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02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26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40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115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15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154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199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369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60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81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9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8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451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05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179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5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9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547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987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0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02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9245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474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780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052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347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76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2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37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69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613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579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156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921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430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663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9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97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8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105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28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33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240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440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239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55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262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72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06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24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4794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95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23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62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3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90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37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526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93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35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970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097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317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923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37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989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741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12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42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1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9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825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049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6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5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36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186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65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40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70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29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4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10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77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161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4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88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60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454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56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804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824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0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68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27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713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62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24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363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87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64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958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85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05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356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329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48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9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9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30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976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141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532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7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86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976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24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0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7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42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numbering" Target="numbering.xml"/><Relationship Id="rId21" Type="http://schemas.openxmlformats.org/officeDocument/2006/relationships/image" Target="media/image20.wmf"/><Relationship Id="rId34" Type="http://schemas.openxmlformats.org/officeDocument/2006/relationships/image" Target="media/image9.wmf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4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6.png"/><Relationship Id="rId41" Type="http://schemas.openxmlformats.org/officeDocument/2006/relationships/image" Target="media/image12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8.wmf"/><Relationship Id="rId37" Type="http://schemas.openxmlformats.org/officeDocument/2006/relationships/image" Target="media/image11.png"/><Relationship Id="rId40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3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0.png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50.wmf"/><Relationship Id="rId30" Type="http://schemas.openxmlformats.org/officeDocument/2006/relationships/image" Target="media/image7.wmf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6493FD-02A2-46E9-8E3E-8BE1E9CDE3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</Pages>
  <Words>12</Words>
  <Characters>70</Characters>
  <Application>Microsoft Office Word</Application>
  <DocSecurity>0</DocSecurity>
  <Lines>1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DTU</Company>
  <LinksUpToDate>false</LinksUpToDate>
  <CharactersWithSpaces>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 Jiang</dc:creator>
  <cp:keywords/>
  <dc:description/>
  <cp:lastModifiedBy>Yu Jiang</cp:lastModifiedBy>
  <cp:revision>44</cp:revision>
  <cp:lastPrinted>2021-03-30T07:01:00Z</cp:lastPrinted>
  <dcterms:created xsi:type="dcterms:W3CDTF">2021-04-01T09:12:00Z</dcterms:created>
  <dcterms:modified xsi:type="dcterms:W3CDTF">2021-04-06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6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6th edition (author-date)</vt:lpwstr>
  </property>
  <property fmtid="{D5CDD505-2E9C-101B-9397-08002B2CF9AE}" pid="12" name="Mendeley Recent Style Id 5_1">
    <vt:lpwstr>http://www.zotero.org/styles/harvard1</vt:lpwstr>
  </property>
  <property fmtid="{D5CDD505-2E9C-101B-9397-08002B2CF9AE}" pid="13" name="Mendeley Recent Style Name 5_1">
    <vt:lpwstr>Harvard Reference format 1 (author-date)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7th edition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TWinEqns">
    <vt:bool>true</vt:bool>
  </property>
  <property fmtid="{D5CDD505-2E9C-101B-9397-08002B2CF9AE}" pid="23" name="MTEquationSection">
    <vt:lpwstr>1</vt:lpwstr>
  </property>
  <property fmtid="{D5CDD505-2E9C-101B-9397-08002B2CF9AE}" pid="24" name="MTEquationNumber2">
    <vt:lpwstr>(#E1)</vt:lpwstr>
  </property>
  <property fmtid="{D5CDD505-2E9C-101B-9397-08002B2CF9AE}" pid="25" name="MTDeferFieldUpdate">
    <vt:lpwstr>1</vt:lpwstr>
  </property>
</Properties>
</file>